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B1D4727" w14:textId="77777777" w:rsidR="00FF527B" w:rsidRPr="00F65A38" w:rsidRDefault="00FF527B" w:rsidP="00FF527B">
      <w:pPr>
        <w:jc w:val="center"/>
        <w:rPr>
          <w:b/>
          <w:sz w:val="60"/>
          <w:szCs w:val="60"/>
          <w:lang w:val="nn-NO"/>
        </w:rPr>
      </w:pPr>
    </w:p>
    <w:p w14:paraId="5B1D4728" w14:textId="77777777" w:rsidR="00FF527B" w:rsidRPr="00256B7D" w:rsidRDefault="00FF527B" w:rsidP="00FF527B">
      <w:pPr>
        <w:jc w:val="center"/>
        <w:rPr>
          <w:b/>
          <w:sz w:val="60"/>
          <w:szCs w:val="60"/>
        </w:rPr>
      </w:pPr>
      <w:r w:rsidRPr="00256B7D">
        <w:rPr>
          <w:b/>
          <w:sz w:val="60"/>
          <w:szCs w:val="60"/>
        </w:rPr>
        <w:t>Matema</w:t>
      </w:r>
      <w:bookmarkStart w:id="0" w:name="_GoBack"/>
      <w:bookmarkEnd w:id="0"/>
      <w:r w:rsidRPr="00256B7D">
        <w:rPr>
          <w:b/>
          <w:sz w:val="60"/>
          <w:szCs w:val="60"/>
        </w:rPr>
        <w:t>tikk 1P-Y</w:t>
      </w:r>
    </w:p>
    <w:p w14:paraId="5B1D4729" w14:textId="77777777" w:rsidR="00FF527B" w:rsidRPr="00256B7D" w:rsidRDefault="003F1C47" w:rsidP="00FF527B">
      <w:pPr>
        <w:jc w:val="center"/>
        <w:rPr>
          <w:b/>
          <w:sz w:val="44"/>
          <w:szCs w:val="44"/>
        </w:rPr>
      </w:pPr>
      <w:r w:rsidRPr="00256B7D">
        <w:rPr>
          <w:b/>
          <w:sz w:val="44"/>
          <w:szCs w:val="44"/>
        </w:rPr>
        <w:t>Helse- og oppvekstfag</w:t>
      </w:r>
      <w:r w:rsidRPr="00256B7D">
        <w:t xml:space="preserve"> </w:t>
      </w:r>
    </w:p>
    <w:p w14:paraId="5B1D472A" w14:textId="77777777" w:rsidR="00FF527B" w:rsidRPr="00256B7D" w:rsidRDefault="00FF527B" w:rsidP="00FF527B">
      <w:pPr>
        <w:rPr>
          <w:b/>
          <w:sz w:val="48"/>
          <w:szCs w:val="48"/>
        </w:rPr>
      </w:pPr>
    </w:p>
    <w:p w14:paraId="5B1D472B" w14:textId="77777777" w:rsidR="00FF527B" w:rsidRPr="00F65A38" w:rsidRDefault="003F1C47" w:rsidP="00FF527B">
      <w:pPr>
        <w:jc w:val="center"/>
        <w:rPr>
          <w:b/>
          <w:sz w:val="48"/>
          <w:szCs w:val="48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7B" wp14:editId="5B1D497C">
            <wp:extent cx="3133725" cy="1019175"/>
            <wp:effectExtent l="0" t="0" r="9525" b="952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2C" w14:textId="77777777" w:rsidR="003F1C47" w:rsidRPr="00F65A38" w:rsidRDefault="003F1C47" w:rsidP="00FF527B">
      <w:pPr>
        <w:jc w:val="center"/>
        <w:rPr>
          <w:b/>
          <w:sz w:val="48"/>
          <w:szCs w:val="48"/>
          <w:lang w:val="nn-NO"/>
        </w:rPr>
      </w:pPr>
    </w:p>
    <w:p w14:paraId="5B1D472D" w14:textId="77777777" w:rsidR="003F1C47" w:rsidRPr="00F65A38" w:rsidRDefault="003F1C47" w:rsidP="00FF527B">
      <w:pPr>
        <w:jc w:val="center"/>
        <w:rPr>
          <w:b/>
          <w:sz w:val="48"/>
          <w:szCs w:val="48"/>
          <w:lang w:val="nn-NO"/>
        </w:rPr>
      </w:pPr>
    </w:p>
    <w:p w14:paraId="5B1D472E" w14:textId="77777777" w:rsidR="003F1C47" w:rsidRPr="00F65A38" w:rsidRDefault="003F1C47" w:rsidP="003F1C47">
      <w:pPr>
        <w:rPr>
          <w:i/>
          <w:sz w:val="28"/>
          <w:szCs w:val="28"/>
          <w:lang w:val="nn-NO"/>
        </w:rPr>
      </w:pPr>
      <w:r w:rsidRPr="00F65A38">
        <w:rPr>
          <w:i/>
          <w:sz w:val="28"/>
          <w:szCs w:val="28"/>
          <w:lang w:val="nn-NO"/>
        </w:rPr>
        <w:t>«Å kunne rekne i helse- og oppvekstfag inneber å bruke enkle framstillingar av statistikk og diagram i helsefremjande arbeid. Å kunne rekne er sentralt i arbeidet med problemstillingar omkring helse, ernæring og kosthald»</w:t>
      </w:r>
    </w:p>
    <w:p w14:paraId="5B1D472F" w14:textId="77777777" w:rsidR="00F762E3" w:rsidRPr="00F65A38" w:rsidRDefault="003F1C47" w:rsidP="00F762E3">
      <w:pPr>
        <w:jc w:val="center"/>
        <w:rPr>
          <w:sz w:val="20"/>
          <w:szCs w:val="20"/>
          <w:lang w:val="nn-NO"/>
        </w:rPr>
      </w:pPr>
      <w:r w:rsidRPr="00F65A38">
        <w:rPr>
          <w:sz w:val="20"/>
          <w:szCs w:val="20"/>
          <w:lang w:val="nn-NO"/>
        </w:rPr>
        <w:t xml:space="preserve"> </w:t>
      </w:r>
      <w:r w:rsidR="00F762E3" w:rsidRPr="00F65A38">
        <w:rPr>
          <w:sz w:val="20"/>
          <w:szCs w:val="20"/>
          <w:lang w:val="nn-NO"/>
        </w:rPr>
        <w:t xml:space="preserve">(Læreplan i felles programfag i Vg1 </w:t>
      </w:r>
      <w:r w:rsidRPr="00F65A38">
        <w:rPr>
          <w:sz w:val="20"/>
          <w:szCs w:val="20"/>
          <w:lang w:val="nn-NO"/>
        </w:rPr>
        <w:t>helse- og oppvekstfag</w:t>
      </w:r>
      <w:r w:rsidR="00F762E3" w:rsidRPr="00F65A38">
        <w:rPr>
          <w:sz w:val="20"/>
          <w:szCs w:val="20"/>
          <w:lang w:val="nn-NO"/>
        </w:rPr>
        <w:t>, Utdanningsdirektoratet)</w:t>
      </w:r>
    </w:p>
    <w:p w14:paraId="5B1D4730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1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2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</w:p>
    <w:p w14:paraId="5B1D4733" w14:textId="77777777" w:rsidR="00FF527B" w:rsidRPr="00F65A38" w:rsidRDefault="00FF527B" w:rsidP="00FF527B">
      <w:pPr>
        <w:jc w:val="center"/>
        <w:rPr>
          <w:b/>
          <w:sz w:val="48"/>
          <w:szCs w:val="48"/>
          <w:lang w:val="nn-NO"/>
        </w:rPr>
      </w:pPr>
      <w:r w:rsidRPr="00F65A38">
        <w:rPr>
          <w:b/>
          <w:sz w:val="48"/>
          <w:szCs w:val="48"/>
          <w:lang w:val="nn-NO"/>
        </w:rPr>
        <w:t>Yrkesrett</w:t>
      </w:r>
      <w:r w:rsidR="00A96EBF" w:rsidRPr="00F65A38">
        <w:rPr>
          <w:b/>
          <w:sz w:val="48"/>
          <w:szCs w:val="48"/>
          <w:lang w:val="nn-NO"/>
        </w:rPr>
        <w:t>a</w:t>
      </w:r>
      <w:r w:rsidRPr="00F65A38">
        <w:rPr>
          <w:b/>
          <w:sz w:val="48"/>
          <w:szCs w:val="48"/>
          <w:lang w:val="nn-NO"/>
        </w:rPr>
        <w:t xml:space="preserve"> oppg</w:t>
      </w:r>
      <w:r w:rsidR="00A96EBF" w:rsidRPr="00F65A38">
        <w:rPr>
          <w:b/>
          <w:sz w:val="48"/>
          <w:szCs w:val="48"/>
          <w:lang w:val="nn-NO"/>
        </w:rPr>
        <w:t>å</w:t>
      </w:r>
      <w:r w:rsidRPr="00F65A38">
        <w:rPr>
          <w:b/>
          <w:sz w:val="48"/>
          <w:szCs w:val="48"/>
          <w:lang w:val="nn-NO"/>
        </w:rPr>
        <w:t>ver</w:t>
      </w:r>
      <w:r w:rsidR="00387BAD" w:rsidRPr="00F65A38">
        <w:rPr>
          <w:b/>
          <w:sz w:val="48"/>
          <w:szCs w:val="48"/>
          <w:lang w:val="nn-NO"/>
        </w:rPr>
        <w:t xml:space="preserve"> med </w:t>
      </w:r>
      <w:r w:rsidR="00A96EBF" w:rsidRPr="00F65A38">
        <w:rPr>
          <w:b/>
          <w:sz w:val="48"/>
          <w:szCs w:val="48"/>
          <w:lang w:val="nn-NO"/>
        </w:rPr>
        <w:t>løysingsforslag</w:t>
      </w:r>
    </w:p>
    <w:p w14:paraId="5B1D4734" w14:textId="77777777" w:rsidR="007A71C9" w:rsidRPr="00F65A38" w:rsidRDefault="007A71C9">
      <w:pPr>
        <w:rPr>
          <w:lang w:val="nn-NO"/>
        </w:rPr>
      </w:pPr>
    </w:p>
    <w:p w14:paraId="5B1D4735" w14:textId="77777777" w:rsidR="001C3E46" w:rsidRPr="00F65A38" w:rsidRDefault="001C3E46">
      <w:pPr>
        <w:rPr>
          <w:lang w:val="nn-NO"/>
        </w:rPr>
      </w:pPr>
    </w:p>
    <w:p w14:paraId="5B1D4736" w14:textId="77777777" w:rsidR="001C3E46" w:rsidRPr="00F65A38" w:rsidRDefault="001C3E46">
      <w:pPr>
        <w:rPr>
          <w:lang w:val="nn-NO"/>
        </w:rPr>
      </w:pPr>
    </w:p>
    <w:sdt>
      <w:sdtPr>
        <w:rPr>
          <w:rFonts w:ascii="Cambria" w:eastAsiaTheme="minorHAnsi" w:hAnsi="Cambria" w:cstheme="minorBidi"/>
          <w:b/>
          <w:color w:val="auto"/>
          <w:sz w:val="22"/>
          <w:szCs w:val="22"/>
          <w:lang w:val="nn-NO" w:eastAsia="en-US"/>
        </w:rPr>
        <w:id w:val="-1592378998"/>
        <w:docPartObj>
          <w:docPartGallery w:val="Table of Contents"/>
          <w:docPartUnique/>
        </w:docPartObj>
      </w:sdtPr>
      <w:sdtEndPr>
        <w:rPr>
          <w:rFonts w:asciiTheme="minorHAnsi" w:hAnsiTheme="minorHAnsi"/>
          <w:bCs/>
        </w:rPr>
      </w:sdtEndPr>
      <w:sdtContent>
        <w:p w14:paraId="5B1D4737" w14:textId="77777777" w:rsidR="001C3E46" w:rsidRPr="00F65A38" w:rsidRDefault="00A96EBF">
          <w:pPr>
            <w:pStyle w:val="Overskriftforinnholdsfortegnelse"/>
            <w:rPr>
              <w:rFonts w:ascii="Cambria" w:hAnsi="Cambria"/>
              <w:b/>
              <w:lang w:val="nn-NO"/>
            </w:rPr>
          </w:pPr>
          <w:r w:rsidRPr="00F65A38">
            <w:rPr>
              <w:rFonts w:ascii="Cambria" w:hAnsi="Cambria"/>
              <w:b/>
              <w:lang w:val="nn-NO"/>
            </w:rPr>
            <w:t>Innhald</w:t>
          </w:r>
          <w:r w:rsidR="004302AC" w:rsidRPr="00F65A38">
            <w:rPr>
              <w:rFonts w:ascii="Cambria" w:hAnsi="Cambria"/>
              <w:b/>
              <w:lang w:val="nn-NO"/>
            </w:rPr>
            <w:t>soversikt</w:t>
          </w:r>
        </w:p>
        <w:p w14:paraId="5B1D4738" w14:textId="77777777" w:rsidR="001C3E46" w:rsidRPr="00F65A38" w:rsidRDefault="001C3E46" w:rsidP="001C3E46">
          <w:pPr>
            <w:rPr>
              <w:lang w:val="nn-NO" w:eastAsia="nb-NO"/>
            </w:rPr>
          </w:pPr>
        </w:p>
        <w:p w14:paraId="5B1D4739" w14:textId="77777777" w:rsidR="00E51763" w:rsidRPr="00F65A38" w:rsidRDefault="001C3E46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r w:rsidRPr="00F65A38">
            <w:rPr>
              <w:lang w:val="nn-NO"/>
            </w:rPr>
            <w:fldChar w:fldCharType="begin"/>
          </w:r>
          <w:r w:rsidRPr="00F65A38">
            <w:rPr>
              <w:lang w:val="nn-NO"/>
            </w:rPr>
            <w:instrText xml:space="preserve"> TOC \o "1-3" \h \z \u </w:instrText>
          </w:r>
          <w:r w:rsidRPr="00F65A38">
            <w:rPr>
              <w:lang w:val="nn-NO"/>
            </w:rPr>
            <w:fldChar w:fldCharType="separate"/>
          </w:r>
          <w:hyperlink w:anchor="_Toc408905753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Blandings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tilhøve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 xml:space="preserve"> i cellegift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3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E51763" w:rsidRPr="00F65A38">
              <w:rPr>
                <w:noProof/>
                <w:webHidden/>
                <w:lang w:val="nn-NO"/>
              </w:rPr>
              <w:t>3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A" w14:textId="77777777" w:rsidR="00E51763" w:rsidRPr="00F65A38" w:rsidRDefault="00256B7D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55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Proporsjonalitet i ernær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5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E51763" w:rsidRPr="00F65A38">
              <w:rPr>
                <w:noProof/>
                <w:webHidden/>
                <w:lang w:val="nn-NO"/>
              </w:rPr>
              <w:t>5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B" w14:textId="77777777" w:rsidR="00E51763" w:rsidRPr="00F65A38" w:rsidRDefault="00256B7D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57" w:history="1"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Formel for energimengd i næringsmiddel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57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E51763" w:rsidRPr="00F65A38">
              <w:rPr>
                <w:noProof/>
                <w:webHidden/>
                <w:lang w:val="nn-NO"/>
              </w:rPr>
              <w:t>8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C" w14:textId="77777777" w:rsidR="00E51763" w:rsidRPr="00F65A38" w:rsidRDefault="00256B7D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63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osth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a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ld og prosentre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n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63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E51763" w:rsidRPr="00F65A38">
              <w:rPr>
                <w:noProof/>
                <w:webHidden/>
                <w:lang w:val="nn-NO"/>
              </w:rPr>
              <w:t>12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D" w14:textId="77777777" w:rsidR="00E51763" w:rsidRPr="00F65A38" w:rsidRDefault="00256B7D">
          <w:pPr>
            <w:pStyle w:val="INNH1"/>
            <w:tabs>
              <w:tab w:val="right" w:leader="dot" w:pos="9062"/>
            </w:tabs>
            <w:rPr>
              <w:rFonts w:eastAsiaTheme="minorEastAsia"/>
              <w:noProof/>
              <w:lang w:val="nn-NO" w:eastAsia="nb-NO"/>
            </w:rPr>
          </w:pPr>
          <w:hyperlink w:anchor="_Toc408905768" w:history="1"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Statistikk og prosentre</w:t>
            </w:r>
            <w:r w:rsidR="00A96EBF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k</w:t>
            </w:r>
            <w:r w:rsidR="00E51763" w:rsidRPr="00F65A38">
              <w:rPr>
                <w:rStyle w:val="Hyperkobling"/>
                <w:rFonts w:ascii="Cambria" w:eastAsia="Times New Roman" w:hAnsi="Cambria" w:cs="Times New Roman"/>
                <w:b/>
                <w:bCs/>
                <w:noProof/>
                <w:lang w:val="nn-NO"/>
              </w:rPr>
              <w:t>ning</w:t>
            </w:r>
            <w:r w:rsidR="00E51763" w:rsidRPr="00F65A38">
              <w:rPr>
                <w:noProof/>
                <w:webHidden/>
                <w:lang w:val="nn-NO"/>
              </w:rPr>
              <w:tab/>
            </w:r>
            <w:r w:rsidR="00E51763" w:rsidRPr="00F65A38">
              <w:rPr>
                <w:noProof/>
                <w:webHidden/>
                <w:lang w:val="nn-NO"/>
              </w:rPr>
              <w:fldChar w:fldCharType="begin"/>
            </w:r>
            <w:r w:rsidR="00E51763" w:rsidRPr="00F65A38">
              <w:rPr>
                <w:noProof/>
                <w:webHidden/>
                <w:lang w:val="nn-NO"/>
              </w:rPr>
              <w:instrText xml:space="preserve"> PAGEREF _Toc408905768 \h </w:instrText>
            </w:r>
            <w:r w:rsidR="00E51763" w:rsidRPr="00F65A38">
              <w:rPr>
                <w:noProof/>
                <w:webHidden/>
                <w:lang w:val="nn-NO"/>
              </w:rPr>
            </w:r>
            <w:r w:rsidR="00E51763" w:rsidRPr="00F65A38">
              <w:rPr>
                <w:noProof/>
                <w:webHidden/>
                <w:lang w:val="nn-NO"/>
              </w:rPr>
              <w:fldChar w:fldCharType="separate"/>
            </w:r>
            <w:r w:rsidR="00E51763" w:rsidRPr="00F65A38">
              <w:rPr>
                <w:noProof/>
                <w:webHidden/>
                <w:lang w:val="nn-NO"/>
              </w:rPr>
              <w:t>17</w:t>
            </w:r>
            <w:r w:rsidR="00E51763" w:rsidRPr="00F65A38">
              <w:rPr>
                <w:noProof/>
                <w:webHidden/>
                <w:lang w:val="nn-NO"/>
              </w:rPr>
              <w:fldChar w:fldCharType="end"/>
            </w:r>
          </w:hyperlink>
        </w:p>
        <w:p w14:paraId="5B1D473E" w14:textId="77777777" w:rsidR="001C3E46" w:rsidRPr="00F65A38" w:rsidRDefault="001C3E46">
          <w:pPr>
            <w:rPr>
              <w:lang w:val="nn-NO"/>
            </w:rPr>
          </w:pPr>
          <w:r w:rsidRPr="00F65A38">
            <w:rPr>
              <w:b/>
              <w:bCs/>
              <w:lang w:val="nn-NO"/>
            </w:rPr>
            <w:fldChar w:fldCharType="end"/>
          </w:r>
        </w:p>
      </w:sdtContent>
    </w:sdt>
    <w:p w14:paraId="5B1D473F" w14:textId="77777777" w:rsidR="001C3E46" w:rsidRPr="00F65A38" w:rsidRDefault="001C3E46">
      <w:pPr>
        <w:rPr>
          <w:lang w:val="nn-NO"/>
        </w:rPr>
      </w:pPr>
    </w:p>
    <w:p w14:paraId="5B1D4740" w14:textId="77777777" w:rsidR="001C3E46" w:rsidRPr="00F65A38" w:rsidRDefault="001C3E46">
      <w:pPr>
        <w:spacing w:after="160" w:line="259" w:lineRule="auto"/>
        <w:rPr>
          <w:lang w:val="nn-NO"/>
        </w:rPr>
      </w:pPr>
      <w:r w:rsidRPr="00F65A38">
        <w:rPr>
          <w:lang w:val="nn-NO"/>
        </w:rPr>
        <w:br w:type="page"/>
      </w:r>
    </w:p>
    <w:p w14:paraId="5B1D4741" w14:textId="77777777" w:rsidR="001C3E46" w:rsidRPr="00F65A38" w:rsidRDefault="00A96EBF" w:rsidP="001C3E46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" w:name="_Toc408905753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lastRenderedPageBreak/>
        <w:t>Blandingstilhøve</w:t>
      </w:r>
      <w:r w:rsidR="001C3E46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i </w:t>
      </w:r>
      <w:r w:rsidR="003F1C47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cellegift</w:t>
      </w:r>
      <w:bookmarkEnd w:id="1"/>
    </w:p>
    <w:p w14:paraId="5B1D4742" w14:textId="77777777" w:rsidR="001C3E46" w:rsidRPr="00F65A38" w:rsidRDefault="001C3E46" w:rsidP="001C3E46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5B1D4743" w14:textId="77777777" w:rsidR="001C3E46" w:rsidRPr="00F65A38" w:rsidRDefault="003F1C47" w:rsidP="003F1C47">
      <w:pPr>
        <w:rPr>
          <w:lang w:val="nn-NO"/>
        </w:rPr>
      </w:pPr>
      <w:r w:rsidRPr="00F65A38">
        <w:rPr>
          <w:lang w:val="nn-NO"/>
        </w:rPr>
        <w:t>Du skal blande cellegift til behandling av e</w:t>
      </w:r>
      <w:r w:rsidR="00A96EBF" w:rsidRPr="00F65A38">
        <w:rPr>
          <w:lang w:val="nn-NO"/>
        </w:rPr>
        <w:t>i</w:t>
      </w:r>
      <w:r w:rsidRPr="00F65A38">
        <w:rPr>
          <w:lang w:val="nn-NO"/>
        </w:rPr>
        <w:t xml:space="preserve">n pasient. Før </w:t>
      </w:r>
      <w:r w:rsidR="00A96EBF" w:rsidRPr="00F65A38">
        <w:rPr>
          <w:lang w:val="nn-NO"/>
        </w:rPr>
        <w:t xml:space="preserve">han kan få </w:t>
      </w:r>
      <w:r w:rsidRPr="00F65A38">
        <w:rPr>
          <w:lang w:val="nn-NO"/>
        </w:rPr>
        <w:t>cellegift</w:t>
      </w:r>
      <w:r w:rsidR="00A96EBF" w:rsidRPr="00F65A38">
        <w:rPr>
          <w:lang w:val="nn-NO"/>
        </w:rPr>
        <w:t>a</w:t>
      </w:r>
      <w:r w:rsidRPr="00F65A38">
        <w:rPr>
          <w:lang w:val="nn-NO"/>
        </w:rPr>
        <w:t xml:space="preserve">, må </w:t>
      </w:r>
      <w:r w:rsidR="00A96EBF" w:rsidRPr="00F65A38">
        <w:rPr>
          <w:lang w:val="nn-NO"/>
        </w:rPr>
        <w:t>ho</w:t>
      </w:r>
      <w:r w:rsidRPr="00F65A38">
        <w:rPr>
          <w:lang w:val="nn-NO"/>
        </w:rPr>
        <w:t xml:space="preserve"> bland</w:t>
      </w:r>
      <w:r w:rsidR="00A96EBF" w:rsidRPr="00F65A38">
        <w:rPr>
          <w:lang w:val="nn-NO"/>
        </w:rPr>
        <w:t>a</w:t>
      </w:r>
      <w:r w:rsidRPr="00F65A38">
        <w:rPr>
          <w:lang w:val="nn-NO"/>
        </w:rPr>
        <w:t>s</w:t>
      </w:r>
      <w:r w:rsidR="00A96EBF" w:rsidRPr="00F65A38">
        <w:rPr>
          <w:lang w:val="nn-NO"/>
        </w:rPr>
        <w:t>t</w:t>
      </w:r>
      <w:r w:rsidRPr="00F65A38">
        <w:rPr>
          <w:lang w:val="nn-NO"/>
        </w:rPr>
        <w:t xml:space="preserve"> med e</w:t>
      </w:r>
      <w:r w:rsidR="00A96EBF" w:rsidRPr="00F65A38">
        <w:rPr>
          <w:lang w:val="nn-NO"/>
        </w:rPr>
        <w:t>i</w:t>
      </w:r>
      <w:r w:rsidRPr="00F65A38">
        <w:rPr>
          <w:lang w:val="nn-NO"/>
        </w:rPr>
        <w:t xml:space="preserve"> steril salt</w:t>
      </w:r>
      <w:r w:rsidR="0083707E" w:rsidRPr="00F65A38">
        <w:rPr>
          <w:lang w:val="nn-NO"/>
        </w:rPr>
        <w:t>v</w:t>
      </w:r>
      <w:r w:rsidR="00F65A38">
        <w:rPr>
          <w:lang w:val="nn-NO"/>
        </w:rPr>
        <w:t>as</w:t>
      </w:r>
      <w:r w:rsidR="0083707E" w:rsidRPr="00F65A38">
        <w:rPr>
          <w:lang w:val="nn-NO"/>
        </w:rPr>
        <w:t>s</w:t>
      </w:r>
      <w:r w:rsidRPr="00F65A38">
        <w:rPr>
          <w:lang w:val="nn-NO"/>
        </w:rPr>
        <w:t>lø</w:t>
      </w:r>
      <w:r w:rsidR="00A96EBF" w:rsidRPr="00F65A38">
        <w:rPr>
          <w:lang w:val="nn-NO"/>
        </w:rPr>
        <w:t>ys</w:t>
      </w:r>
      <w:r w:rsidRPr="00F65A38">
        <w:rPr>
          <w:lang w:val="nn-NO"/>
        </w:rPr>
        <w:t xml:space="preserve">ing i </w:t>
      </w:r>
      <w:r w:rsidR="00A96EBF" w:rsidRPr="00F65A38">
        <w:rPr>
          <w:lang w:val="nn-NO"/>
        </w:rPr>
        <w:t>tilhøvet</w:t>
      </w:r>
      <w:r w:rsidRPr="00F65A38">
        <w:rPr>
          <w:lang w:val="nn-NO"/>
        </w:rPr>
        <w:t xml:space="preserve"> 1 : 5.</w:t>
      </w:r>
    </w:p>
    <w:p w14:paraId="5B1D4744" w14:textId="77777777" w:rsidR="00C17A54" w:rsidRPr="00F65A38" w:rsidRDefault="001C3E46" w:rsidP="0083707E">
      <w:pPr>
        <w:keepNext/>
        <w:keepLines/>
        <w:tabs>
          <w:tab w:val="left" w:pos="2880"/>
        </w:tabs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2" w:name="_Toc406657412"/>
      <w:bookmarkStart w:id="3" w:name="_Toc408298055"/>
      <w:bookmarkStart w:id="4" w:name="_Toc408306257"/>
      <w:bookmarkStart w:id="5" w:name="_Toc408313954"/>
      <w:bookmarkStart w:id="6" w:name="_Toc408514014"/>
      <w:bookmarkStart w:id="7" w:name="_Toc408518441"/>
      <w:bookmarkStart w:id="8" w:name="_Toc408903143"/>
      <w:bookmarkStart w:id="9" w:name="_Toc408905754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A96EB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bookmarkEnd w:id="2"/>
      <w:bookmarkEnd w:id="3"/>
      <w:bookmarkEnd w:id="4"/>
      <w:r w:rsidR="003F1C4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r</w:t>
      </w:r>
      <w:bookmarkEnd w:id="5"/>
      <w:bookmarkEnd w:id="6"/>
      <w:bookmarkEnd w:id="7"/>
      <w:bookmarkEnd w:id="8"/>
      <w:bookmarkEnd w:id="9"/>
      <w:r w:rsidR="0083707E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ab/>
      </w:r>
    </w:p>
    <w:p w14:paraId="5B1D4745" w14:textId="77777777" w:rsidR="001C3E46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ange milliliter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3F1C47" w:rsidRPr="00F65A38">
        <w:rPr>
          <w:rFonts w:ascii="Calibri" w:eastAsia="Calibri" w:hAnsi="Calibri" w:cs="Times New Roman"/>
          <w:lang w:val="nn-NO"/>
        </w:rPr>
        <w:t>n må du tilset</w:t>
      </w:r>
      <w:r w:rsidRPr="00F65A38">
        <w:rPr>
          <w:rFonts w:ascii="Calibri" w:eastAsia="Calibri" w:hAnsi="Calibri" w:cs="Times New Roman"/>
          <w:lang w:val="nn-NO"/>
        </w:rPr>
        <w:t>j</w:t>
      </w:r>
      <w:r w:rsidR="003F1C47" w:rsidRPr="00F65A38">
        <w:rPr>
          <w:rFonts w:ascii="Calibri" w:eastAsia="Calibri" w:hAnsi="Calibri" w:cs="Times New Roman"/>
          <w:lang w:val="nn-NO"/>
        </w:rPr>
        <w:t>e når du bruk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>r 200 ml cellegift?</w:t>
      </w:r>
    </w:p>
    <w:p w14:paraId="5B1D4746" w14:textId="77777777" w:rsidR="00CD3B03" w:rsidRPr="00F65A38" w:rsidRDefault="00A96EBF" w:rsidP="00CD3B03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3F1C47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3F1C47" w:rsidRPr="00F65A38">
        <w:rPr>
          <w:rFonts w:ascii="Calibri" w:eastAsia="Calibri" w:hAnsi="Calibri" w:cs="Times New Roman"/>
          <w:lang w:val="nn-NO"/>
        </w:rPr>
        <w:t>?</w:t>
      </w:r>
    </w:p>
    <w:p w14:paraId="5B1D4747" w14:textId="77777777" w:rsidR="00194C74" w:rsidRPr="00F65A38" w:rsidRDefault="00194C74" w:rsidP="00194C74">
      <w:pPr>
        <w:pStyle w:val="Listeavsnitt"/>
        <w:rPr>
          <w:lang w:val="nn-NO"/>
        </w:rPr>
      </w:pPr>
      <w:r w:rsidRPr="00F65A38">
        <w:rPr>
          <w:position w:val="-24"/>
          <w:lang w:val="nn-NO"/>
        </w:rPr>
        <w:object w:dxaOrig="2480" w:dyaOrig="580" w14:anchorId="5B1D49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5pt;height:28.5pt" o:ole="">
            <v:imagedata r:id="rId9" o:title=""/>
          </v:shape>
          <o:OLEObject Type="Embed" ProgID="Equation.DSMT4" ShapeID="_x0000_i1025" DrawAspect="Content" ObjectID="_1485625489" r:id="rId10"/>
        </w:object>
      </w:r>
    </w:p>
    <w:p w14:paraId="5B1D4748" w14:textId="77777777" w:rsidR="00194C74" w:rsidRPr="00F65A38" w:rsidRDefault="00194C74" w:rsidP="00194C74">
      <w:pPr>
        <w:pStyle w:val="Listeavsnitt"/>
        <w:rPr>
          <w:lang w:val="nn-NO"/>
        </w:rPr>
      </w:pPr>
    </w:p>
    <w:p w14:paraId="5B1D4749" w14:textId="77777777" w:rsidR="003F1C47" w:rsidRPr="00F65A38" w:rsidRDefault="00A96EBF" w:rsidP="00CD3B03">
      <w:pPr>
        <w:pStyle w:val="Listeavsnitt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</w:t>
      </w:r>
      <w:r w:rsidR="00194C74" w:rsidRPr="00F65A38">
        <w:rPr>
          <w:color w:val="0000FF"/>
          <w:u w:val="double"/>
          <w:lang w:val="nn-NO"/>
        </w:rPr>
        <w:t xml:space="preserve">g </w:t>
      </w:r>
      <w:r w:rsidR="00CD3B03" w:rsidRPr="00F65A38">
        <w:rPr>
          <w:color w:val="0000FF"/>
          <w:u w:val="double"/>
          <w:lang w:val="nn-NO"/>
        </w:rPr>
        <w:t>må tilset</w:t>
      </w:r>
      <w:r w:rsidRPr="00F65A38">
        <w:rPr>
          <w:color w:val="0000FF"/>
          <w:u w:val="double"/>
          <w:lang w:val="nn-NO"/>
        </w:rPr>
        <w:t>j</w:t>
      </w:r>
      <w:r w:rsidR="00CD3B03" w:rsidRPr="00F65A38">
        <w:rPr>
          <w:color w:val="0000FF"/>
          <w:u w:val="double"/>
          <w:lang w:val="nn-NO"/>
        </w:rPr>
        <w:t>e 1000 ml va</w:t>
      </w:r>
      <w:r w:rsidRPr="00F65A38">
        <w:rPr>
          <w:color w:val="0000FF"/>
          <w:u w:val="double"/>
          <w:lang w:val="nn-NO"/>
        </w:rPr>
        <w:t>t</w:t>
      </w:r>
      <w:r w:rsidR="00CD3B03" w:rsidRPr="00F65A38">
        <w:rPr>
          <w:color w:val="0000FF"/>
          <w:u w:val="double"/>
          <w:lang w:val="nn-NO"/>
        </w:rPr>
        <w:t>n, og får d</w:t>
      </w:r>
      <w:r w:rsidRPr="00F65A38">
        <w:rPr>
          <w:color w:val="0000FF"/>
          <w:u w:val="double"/>
          <w:lang w:val="nn-NO"/>
        </w:rPr>
        <w:t>å</w:t>
      </w:r>
      <w:r w:rsidR="00CD3B03" w:rsidRPr="00F65A38">
        <w:rPr>
          <w:color w:val="0000FF"/>
          <w:u w:val="double"/>
          <w:lang w:val="nn-NO"/>
        </w:rPr>
        <w:t xml:space="preserve"> 1200 ml ferdigbland</w:t>
      </w:r>
      <w:r w:rsidRPr="00F65A38">
        <w:rPr>
          <w:color w:val="0000FF"/>
          <w:u w:val="double"/>
          <w:lang w:val="nn-NO"/>
        </w:rPr>
        <w:t>a</w:t>
      </w:r>
      <w:r w:rsidR="00CD3B03" w:rsidRPr="00F65A38">
        <w:rPr>
          <w:color w:val="0000FF"/>
          <w:u w:val="double"/>
          <w:lang w:val="nn-NO"/>
        </w:rPr>
        <w:t xml:space="preserve"> cellegift</w:t>
      </w:r>
      <w:r w:rsidR="00194C74" w:rsidRPr="00F65A38">
        <w:rPr>
          <w:color w:val="0000FF"/>
          <w:u w:val="double"/>
          <w:lang w:val="nn-NO"/>
        </w:rPr>
        <w:t>.</w:t>
      </w:r>
    </w:p>
    <w:p w14:paraId="5B1D474A" w14:textId="77777777" w:rsidR="00CD3B03" w:rsidRPr="00F65A38" w:rsidRDefault="00CD3B03" w:rsidP="00CD3B03">
      <w:pPr>
        <w:pStyle w:val="Listeavsnitt"/>
        <w:rPr>
          <w:color w:val="0000FF"/>
          <w:u w:val="double"/>
          <w:lang w:val="nn-NO"/>
        </w:rPr>
      </w:pPr>
    </w:p>
    <w:p w14:paraId="5B1D474B" w14:textId="77777777" w:rsidR="003F1C47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ange milliliter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3F1C47" w:rsidRPr="00F65A38">
        <w:rPr>
          <w:rFonts w:ascii="Calibri" w:eastAsia="Calibri" w:hAnsi="Calibri" w:cs="Times New Roman"/>
          <w:lang w:val="nn-NO"/>
        </w:rPr>
        <w:t>n må du tilset</w:t>
      </w:r>
      <w:r w:rsidRPr="00F65A38">
        <w:rPr>
          <w:rFonts w:ascii="Calibri" w:eastAsia="Calibri" w:hAnsi="Calibri" w:cs="Times New Roman"/>
          <w:lang w:val="nn-NO"/>
        </w:rPr>
        <w:t>j</w:t>
      </w:r>
      <w:r w:rsidR="003F1C47" w:rsidRPr="00F65A38">
        <w:rPr>
          <w:rFonts w:ascii="Calibri" w:eastAsia="Calibri" w:hAnsi="Calibri" w:cs="Times New Roman"/>
          <w:lang w:val="nn-NO"/>
        </w:rPr>
        <w:t>e når du bruk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>r 250 ml cellegift?</w:t>
      </w:r>
    </w:p>
    <w:p w14:paraId="5B1D474C" w14:textId="77777777" w:rsidR="003F1C47" w:rsidRPr="00F65A38" w:rsidRDefault="00A96EBF" w:rsidP="003F1C4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F1C47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3F1C47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3F1C47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3F1C47" w:rsidRPr="00F65A38">
        <w:rPr>
          <w:rFonts w:ascii="Calibri" w:eastAsia="Calibri" w:hAnsi="Calibri" w:cs="Times New Roman"/>
          <w:lang w:val="nn-NO"/>
        </w:rPr>
        <w:t>?</w:t>
      </w:r>
    </w:p>
    <w:p w14:paraId="5B1D474D" w14:textId="77777777" w:rsidR="00CD3B03" w:rsidRPr="00F65A38" w:rsidRDefault="00CD3B03" w:rsidP="00CD3B03">
      <w:pPr>
        <w:pStyle w:val="Listeavsnitt"/>
        <w:rPr>
          <w:lang w:val="nn-NO"/>
        </w:rPr>
      </w:pPr>
      <w:r w:rsidRPr="00F65A38">
        <w:rPr>
          <w:position w:val="-24"/>
          <w:lang w:val="nn-NO"/>
        </w:rPr>
        <w:object w:dxaOrig="2480" w:dyaOrig="580" w14:anchorId="5B1D497E">
          <v:shape id="_x0000_i1026" type="#_x0000_t75" style="width:124.5pt;height:28.5pt" o:ole="">
            <v:imagedata r:id="rId11" o:title=""/>
          </v:shape>
          <o:OLEObject Type="Embed" ProgID="Equation.DSMT4" ShapeID="_x0000_i1026" DrawAspect="Content" ObjectID="_1485625490" r:id="rId12"/>
        </w:object>
      </w:r>
    </w:p>
    <w:p w14:paraId="5B1D474E" w14:textId="77777777" w:rsidR="00CD3B03" w:rsidRPr="00F65A38" w:rsidRDefault="00CD3B03" w:rsidP="00CD3B03">
      <w:pPr>
        <w:pStyle w:val="Listeavsnitt"/>
        <w:rPr>
          <w:lang w:val="nn-NO"/>
        </w:rPr>
      </w:pPr>
    </w:p>
    <w:p w14:paraId="5B1D474F" w14:textId="77777777" w:rsidR="003F1C47" w:rsidRPr="00F65A38" w:rsidRDefault="00A96EBF" w:rsidP="00CD3B03">
      <w:pPr>
        <w:pStyle w:val="Listeavsnitt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</w:t>
      </w:r>
      <w:r w:rsidR="00CD3B03" w:rsidRPr="00F65A38">
        <w:rPr>
          <w:color w:val="0000FF"/>
          <w:u w:val="double"/>
          <w:lang w:val="nn-NO"/>
        </w:rPr>
        <w:t>g må tilset</w:t>
      </w:r>
      <w:r w:rsidRPr="00F65A38">
        <w:rPr>
          <w:color w:val="0000FF"/>
          <w:u w:val="double"/>
          <w:lang w:val="nn-NO"/>
        </w:rPr>
        <w:t>j</w:t>
      </w:r>
      <w:r w:rsidR="00CD3B03" w:rsidRPr="00F65A38">
        <w:rPr>
          <w:color w:val="0000FF"/>
          <w:u w:val="double"/>
          <w:lang w:val="nn-NO"/>
        </w:rPr>
        <w:t>e 1250 ml va</w:t>
      </w:r>
      <w:r w:rsidRPr="00F65A38">
        <w:rPr>
          <w:color w:val="0000FF"/>
          <w:u w:val="double"/>
          <w:lang w:val="nn-NO"/>
        </w:rPr>
        <w:t>t</w:t>
      </w:r>
      <w:r w:rsidR="00CD3B03" w:rsidRPr="00F65A38">
        <w:rPr>
          <w:color w:val="0000FF"/>
          <w:u w:val="double"/>
          <w:lang w:val="nn-NO"/>
        </w:rPr>
        <w:t>n, og får d</w:t>
      </w:r>
      <w:r w:rsidRPr="00F65A38">
        <w:rPr>
          <w:color w:val="0000FF"/>
          <w:u w:val="double"/>
          <w:lang w:val="nn-NO"/>
        </w:rPr>
        <w:t>å</w:t>
      </w:r>
      <w:r w:rsidR="00CD3B03" w:rsidRPr="00F65A38">
        <w:rPr>
          <w:color w:val="0000FF"/>
          <w:u w:val="double"/>
          <w:lang w:val="nn-NO"/>
        </w:rPr>
        <w:t xml:space="preserve"> 1500 ml ferdigbland</w:t>
      </w:r>
      <w:r w:rsidRPr="00F65A38">
        <w:rPr>
          <w:color w:val="0000FF"/>
          <w:u w:val="double"/>
          <w:lang w:val="nn-NO"/>
        </w:rPr>
        <w:t>a</w:t>
      </w:r>
      <w:r w:rsidR="00CD3B03" w:rsidRPr="00F65A38">
        <w:rPr>
          <w:color w:val="0000FF"/>
          <w:u w:val="double"/>
          <w:lang w:val="nn-NO"/>
        </w:rPr>
        <w:t xml:space="preserve"> cellegift.</w:t>
      </w:r>
    </w:p>
    <w:p w14:paraId="5B1D4750" w14:textId="77777777" w:rsidR="00CD3B03" w:rsidRPr="00F65A38" w:rsidRDefault="00CD3B03" w:rsidP="00CD3B03">
      <w:pPr>
        <w:pStyle w:val="Listeavsnitt"/>
        <w:rPr>
          <w:color w:val="0000FF"/>
          <w:u w:val="double"/>
          <w:lang w:val="nn-NO"/>
        </w:rPr>
      </w:pPr>
    </w:p>
    <w:p w14:paraId="5B1D4751" w14:textId="77777777" w:rsidR="003F1C47" w:rsidRPr="00F65A38" w:rsidRDefault="00A96EBF" w:rsidP="003F1C47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 xml:space="preserve">e </w:t>
      </w:r>
      <w:r w:rsidR="00B23382" w:rsidRPr="00F65A38">
        <w:rPr>
          <w:rFonts w:ascii="Calibri" w:eastAsia="Calibri" w:hAnsi="Calibri" w:cs="Times New Roman"/>
          <w:lang w:val="nn-NO"/>
        </w:rPr>
        <w:t>cellegift</w:t>
      </w:r>
      <w:r w:rsidRPr="00F65A38">
        <w:rPr>
          <w:rFonts w:ascii="Calibri" w:eastAsia="Calibri" w:hAnsi="Calibri" w:cs="Times New Roman"/>
          <w:lang w:val="nn-NO"/>
        </w:rPr>
        <w:t xml:space="preserve"> treng</w:t>
      </w:r>
      <w:r w:rsidR="001B74C9" w:rsidRPr="00F65A38">
        <w:rPr>
          <w:rFonts w:ascii="Calibri" w:eastAsia="Calibri" w:hAnsi="Calibri" w:cs="Times New Roman"/>
          <w:lang w:val="nn-NO"/>
        </w:rPr>
        <w:t xml:space="preserve"> du til 500 ml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1B74C9" w:rsidRPr="00F65A38">
        <w:rPr>
          <w:rFonts w:ascii="Calibri" w:eastAsia="Calibri" w:hAnsi="Calibri" w:cs="Times New Roman"/>
          <w:lang w:val="nn-NO"/>
        </w:rPr>
        <w:t>n?</w:t>
      </w:r>
    </w:p>
    <w:p w14:paraId="5B1D4752" w14:textId="77777777" w:rsidR="001B74C9" w:rsidRPr="00F65A38" w:rsidRDefault="00A96EBF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1B74C9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1B74C9" w:rsidRPr="00F65A38">
        <w:rPr>
          <w:rFonts w:ascii="Calibri" w:eastAsia="Calibri" w:hAnsi="Calibri" w:cs="Times New Roman"/>
          <w:lang w:val="nn-NO"/>
        </w:rPr>
        <w:t>?</w:t>
      </w:r>
    </w:p>
    <w:p w14:paraId="5B1D4753" w14:textId="77777777" w:rsidR="00CD3B03" w:rsidRPr="00F65A38" w:rsidRDefault="00CD3B03" w:rsidP="00CD3B03">
      <w:pPr>
        <w:pStyle w:val="Listeavsnitt"/>
        <w:rPr>
          <w:lang w:val="nn-NO"/>
        </w:rPr>
      </w:pPr>
      <w:r w:rsidRPr="00F65A38">
        <w:rPr>
          <w:position w:val="-38"/>
          <w:lang w:val="nn-NO"/>
        </w:rPr>
        <w:object w:dxaOrig="2260" w:dyaOrig="859" w14:anchorId="5B1D497F">
          <v:shape id="_x0000_i1027" type="#_x0000_t75" style="width:113.25pt;height:42pt" o:ole="">
            <v:imagedata r:id="rId13" o:title=""/>
          </v:shape>
          <o:OLEObject Type="Embed" ProgID="Equation.DSMT4" ShapeID="_x0000_i1027" DrawAspect="Content" ObjectID="_1485625491" r:id="rId14"/>
        </w:object>
      </w:r>
    </w:p>
    <w:p w14:paraId="5B1D4754" w14:textId="77777777" w:rsidR="00CD3B03" w:rsidRPr="00F65A38" w:rsidRDefault="00CD3B03" w:rsidP="00CD3B03">
      <w:pPr>
        <w:pStyle w:val="Listeavsnitt"/>
        <w:rPr>
          <w:lang w:val="nn-NO"/>
        </w:rPr>
      </w:pPr>
    </w:p>
    <w:p w14:paraId="5B1D4755" w14:textId="77777777" w:rsidR="00CD3B03" w:rsidRPr="00F65A38" w:rsidRDefault="00A96EBF" w:rsidP="00CD3B03">
      <w:pPr>
        <w:pStyle w:val="Listeavsnitt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</w:t>
      </w:r>
      <w:r w:rsidR="00CD3B03" w:rsidRPr="00F65A38">
        <w:rPr>
          <w:color w:val="0000FF"/>
          <w:u w:val="double"/>
          <w:lang w:val="nn-NO"/>
        </w:rPr>
        <w:t>g må tilset</w:t>
      </w:r>
      <w:r w:rsidRPr="00F65A38">
        <w:rPr>
          <w:color w:val="0000FF"/>
          <w:u w:val="double"/>
          <w:lang w:val="nn-NO"/>
        </w:rPr>
        <w:t>j</w:t>
      </w:r>
      <w:r w:rsidR="00CD3B03" w:rsidRPr="00F65A38">
        <w:rPr>
          <w:color w:val="0000FF"/>
          <w:u w:val="double"/>
          <w:lang w:val="nn-NO"/>
        </w:rPr>
        <w:t>e 100 ml cellegift, og får d</w:t>
      </w:r>
      <w:r w:rsidRPr="00F65A38">
        <w:rPr>
          <w:color w:val="0000FF"/>
          <w:u w:val="double"/>
          <w:lang w:val="nn-NO"/>
        </w:rPr>
        <w:t>å</w:t>
      </w:r>
      <w:r w:rsidR="00CD3B03" w:rsidRPr="00F65A38">
        <w:rPr>
          <w:color w:val="0000FF"/>
          <w:u w:val="double"/>
          <w:lang w:val="nn-NO"/>
        </w:rPr>
        <w:t xml:space="preserve"> 600 ml ferdigbland</w:t>
      </w:r>
      <w:r w:rsidRPr="00F65A38">
        <w:rPr>
          <w:color w:val="0000FF"/>
          <w:u w:val="double"/>
          <w:lang w:val="nn-NO"/>
        </w:rPr>
        <w:t>a</w:t>
      </w:r>
      <w:r w:rsidR="00CD3B03" w:rsidRPr="00F65A38">
        <w:rPr>
          <w:color w:val="0000FF"/>
          <w:u w:val="double"/>
          <w:lang w:val="nn-NO"/>
        </w:rPr>
        <w:t xml:space="preserve"> cellegift.</w:t>
      </w:r>
    </w:p>
    <w:p w14:paraId="5B1D4756" w14:textId="77777777" w:rsidR="00CD3B03" w:rsidRPr="00F65A38" w:rsidRDefault="00CD3B03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57" w14:textId="77777777" w:rsidR="001B74C9" w:rsidRPr="00F65A38" w:rsidRDefault="00A96EBF" w:rsidP="001B74C9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 xml:space="preserve">e </w:t>
      </w:r>
      <w:r w:rsidR="00B23382" w:rsidRPr="00F65A38">
        <w:rPr>
          <w:rFonts w:ascii="Calibri" w:eastAsia="Calibri" w:hAnsi="Calibri" w:cs="Times New Roman"/>
          <w:lang w:val="nn-NO"/>
        </w:rPr>
        <w:t>cellegift</w:t>
      </w:r>
      <w:r w:rsidRPr="00F65A38">
        <w:rPr>
          <w:rFonts w:ascii="Calibri" w:eastAsia="Calibri" w:hAnsi="Calibri" w:cs="Times New Roman"/>
          <w:lang w:val="nn-NO"/>
        </w:rPr>
        <w:t xml:space="preserve"> treng</w:t>
      </w:r>
      <w:r w:rsidR="001B74C9" w:rsidRPr="00F65A38">
        <w:rPr>
          <w:rFonts w:ascii="Calibri" w:eastAsia="Calibri" w:hAnsi="Calibri" w:cs="Times New Roman"/>
          <w:lang w:val="nn-NO"/>
        </w:rPr>
        <w:t xml:space="preserve"> du til 350 ml va</w:t>
      </w:r>
      <w:r w:rsidRPr="00F65A38">
        <w:rPr>
          <w:rFonts w:ascii="Calibri" w:eastAsia="Calibri" w:hAnsi="Calibri" w:cs="Times New Roman"/>
          <w:lang w:val="nn-NO"/>
        </w:rPr>
        <w:t>t</w:t>
      </w:r>
      <w:r w:rsidR="001B74C9" w:rsidRPr="00F65A38">
        <w:rPr>
          <w:rFonts w:ascii="Calibri" w:eastAsia="Calibri" w:hAnsi="Calibri" w:cs="Times New Roman"/>
          <w:lang w:val="nn-NO"/>
        </w:rPr>
        <w:t>n?</w:t>
      </w:r>
    </w:p>
    <w:p w14:paraId="5B1D4758" w14:textId="77777777" w:rsidR="00CD3B03" w:rsidRPr="00F65A38" w:rsidRDefault="00A96EBF" w:rsidP="00CD3B03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1B74C9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1B74C9" w:rsidRPr="00F65A38">
        <w:rPr>
          <w:rFonts w:ascii="Calibri" w:eastAsia="Calibri" w:hAnsi="Calibri" w:cs="Times New Roman"/>
          <w:lang w:val="nn-NO"/>
        </w:rPr>
        <w:t>e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1B74C9" w:rsidRPr="00F65A38">
        <w:rPr>
          <w:rFonts w:ascii="Calibri" w:eastAsia="Calibri" w:hAnsi="Calibri" w:cs="Times New Roman"/>
          <w:lang w:val="nn-NO"/>
        </w:rPr>
        <w:t xml:space="preserve"> cellegift får du d</w:t>
      </w:r>
      <w:r w:rsidRPr="00F65A38">
        <w:rPr>
          <w:rFonts w:ascii="Calibri" w:eastAsia="Calibri" w:hAnsi="Calibri" w:cs="Times New Roman"/>
          <w:lang w:val="nn-NO"/>
        </w:rPr>
        <w:t>å</w:t>
      </w:r>
      <w:r w:rsidR="001B74C9" w:rsidRPr="00F65A38">
        <w:rPr>
          <w:rFonts w:ascii="Calibri" w:eastAsia="Calibri" w:hAnsi="Calibri" w:cs="Times New Roman"/>
          <w:lang w:val="nn-NO"/>
        </w:rPr>
        <w:t>?</w:t>
      </w:r>
    </w:p>
    <w:p w14:paraId="5B1D4759" w14:textId="77777777" w:rsidR="00CD3B03" w:rsidRPr="00F65A38" w:rsidRDefault="00CD3B03" w:rsidP="00CD3B03">
      <w:pPr>
        <w:pStyle w:val="Listeavsnitt"/>
        <w:rPr>
          <w:lang w:val="nn-NO"/>
        </w:rPr>
      </w:pPr>
      <w:r w:rsidRPr="00F65A38">
        <w:rPr>
          <w:position w:val="-38"/>
          <w:lang w:val="nn-NO"/>
        </w:rPr>
        <w:object w:dxaOrig="2160" w:dyaOrig="859" w14:anchorId="5B1D4980">
          <v:shape id="_x0000_i1028" type="#_x0000_t75" style="width:108.75pt;height:42pt" o:ole="">
            <v:imagedata r:id="rId15" o:title=""/>
          </v:shape>
          <o:OLEObject Type="Embed" ProgID="Equation.DSMT4" ShapeID="_x0000_i1028" DrawAspect="Content" ObjectID="_1485625492" r:id="rId16"/>
        </w:object>
      </w:r>
    </w:p>
    <w:p w14:paraId="5B1D475A" w14:textId="77777777" w:rsidR="00CD3B03" w:rsidRPr="00F65A38" w:rsidRDefault="00CD3B03" w:rsidP="00CD3B03">
      <w:pPr>
        <w:pStyle w:val="Listeavsnitt"/>
        <w:rPr>
          <w:lang w:val="nn-NO"/>
        </w:rPr>
      </w:pPr>
    </w:p>
    <w:p w14:paraId="5B1D475B" w14:textId="77777777" w:rsidR="00CD3B03" w:rsidRPr="00F65A38" w:rsidRDefault="00A96EBF" w:rsidP="00CD3B03">
      <w:pPr>
        <w:pStyle w:val="Listeavsnitt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g</w:t>
      </w:r>
      <w:r w:rsidR="00CD3B03" w:rsidRPr="00F65A38">
        <w:rPr>
          <w:color w:val="0000FF"/>
          <w:u w:val="double"/>
          <w:lang w:val="nn-NO"/>
        </w:rPr>
        <w:t xml:space="preserve"> må tilset</w:t>
      </w:r>
      <w:r w:rsidRPr="00F65A38">
        <w:rPr>
          <w:color w:val="0000FF"/>
          <w:u w:val="double"/>
          <w:lang w:val="nn-NO"/>
        </w:rPr>
        <w:t>j</w:t>
      </w:r>
      <w:r w:rsidR="00CD3B03" w:rsidRPr="00F65A38">
        <w:rPr>
          <w:color w:val="0000FF"/>
          <w:u w:val="double"/>
          <w:lang w:val="nn-NO"/>
        </w:rPr>
        <w:t>e 70 ml cellegift, og får d</w:t>
      </w:r>
      <w:r w:rsidRPr="00F65A38">
        <w:rPr>
          <w:color w:val="0000FF"/>
          <w:u w:val="double"/>
          <w:lang w:val="nn-NO"/>
        </w:rPr>
        <w:t>å</w:t>
      </w:r>
      <w:r w:rsidR="00CD3B03" w:rsidRPr="00F65A38">
        <w:rPr>
          <w:color w:val="0000FF"/>
          <w:u w:val="double"/>
          <w:lang w:val="nn-NO"/>
        </w:rPr>
        <w:t xml:space="preserve"> 420 ml ferdigbland</w:t>
      </w:r>
      <w:r w:rsidRPr="00F65A38">
        <w:rPr>
          <w:color w:val="0000FF"/>
          <w:u w:val="double"/>
          <w:lang w:val="nn-NO"/>
        </w:rPr>
        <w:t>a</w:t>
      </w:r>
      <w:r w:rsidR="00CD3B03" w:rsidRPr="00F65A38">
        <w:rPr>
          <w:color w:val="0000FF"/>
          <w:u w:val="double"/>
          <w:lang w:val="nn-NO"/>
        </w:rPr>
        <w:t xml:space="preserve"> cellegift.</w:t>
      </w:r>
    </w:p>
    <w:p w14:paraId="5B1D475C" w14:textId="77777777" w:rsidR="001B74C9" w:rsidRPr="00F65A38" w:rsidRDefault="001B74C9" w:rsidP="001B74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5D" w14:textId="77777777" w:rsidR="001B74C9" w:rsidRPr="00F65A38" w:rsidRDefault="00A96EBF" w:rsidP="001B74C9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21313A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21313A" w:rsidRPr="00F65A38">
        <w:rPr>
          <w:rFonts w:ascii="Calibri" w:eastAsia="Calibri" w:hAnsi="Calibri" w:cs="Times New Roman"/>
          <w:lang w:val="nn-NO"/>
        </w:rPr>
        <w:t>e cellegift og va</w:t>
      </w:r>
      <w:r w:rsidRPr="00F65A38">
        <w:rPr>
          <w:rFonts w:ascii="Calibri" w:eastAsia="Calibri" w:hAnsi="Calibri" w:cs="Times New Roman"/>
          <w:lang w:val="nn-NO"/>
        </w:rPr>
        <w:t>tn treng</w:t>
      </w:r>
      <w:r w:rsidR="0021313A" w:rsidRPr="00F65A38">
        <w:rPr>
          <w:rFonts w:ascii="Calibri" w:eastAsia="Calibri" w:hAnsi="Calibri" w:cs="Times New Roman"/>
          <w:lang w:val="nn-NO"/>
        </w:rPr>
        <w:t xml:space="preserve"> du for å lage </w:t>
      </w:r>
      <w:r w:rsidR="00FD1A2C" w:rsidRPr="00F65A38">
        <w:rPr>
          <w:rFonts w:ascii="Calibri" w:eastAsia="Calibri" w:hAnsi="Calibri" w:cs="Times New Roman"/>
          <w:lang w:val="nn-NO"/>
        </w:rPr>
        <w:t>1,2 liter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FD1A2C" w:rsidRPr="00F65A38">
        <w:rPr>
          <w:rFonts w:ascii="Calibri" w:eastAsia="Calibri" w:hAnsi="Calibri" w:cs="Times New Roman"/>
          <w:lang w:val="nn-NO"/>
        </w:rPr>
        <w:t xml:space="preserve"> cellegift?</w:t>
      </w:r>
    </w:p>
    <w:p w14:paraId="5B1D475E" w14:textId="77777777" w:rsidR="00CD3B03" w:rsidRPr="00F65A38" w:rsidRDefault="007C45D4" w:rsidP="00CD3B03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86"/>
          <w:lang w:val="nn-NO"/>
        </w:rPr>
        <w:object w:dxaOrig="2620" w:dyaOrig="1860" w14:anchorId="5B1D4981">
          <v:shape id="_x0000_i1029" type="#_x0000_t75" style="width:132pt;height:91.5pt" o:ole="">
            <v:imagedata r:id="rId17" o:title=""/>
          </v:shape>
          <o:OLEObject Type="Embed" ProgID="Equation.DSMT4" ShapeID="_x0000_i1029" DrawAspect="Content" ObjectID="_1485625493" r:id="rId18"/>
        </w:object>
      </w:r>
    </w:p>
    <w:p w14:paraId="0EFA7C38" w14:textId="77777777" w:rsidR="00256B7D" w:rsidRDefault="00256B7D" w:rsidP="00CD3B03">
      <w:pPr>
        <w:pStyle w:val="Listeavsnitt"/>
        <w:spacing w:after="160" w:line="259" w:lineRule="auto"/>
        <w:rPr>
          <w:color w:val="0000FF"/>
          <w:u w:val="double"/>
          <w:lang w:val="nn-NO"/>
        </w:rPr>
      </w:pPr>
    </w:p>
    <w:p w14:paraId="5B1D475F" w14:textId="77777777" w:rsidR="007C45D4" w:rsidRPr="00F65A38" w:rsidRDefault="00A96EBF" w:rsidP="00CD3B03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color w:val="0000FF"/>
          <w:u w:val="double"/>
          <w:lang w:val="nn-NO"/>
        </w:rPr>
        <w:t>Eg treng</w:t>
      </w:r>
      <w:r w:rsidR="007C45D4" w:rsidRPr="00F65A38">
        <w:rPr>
          <w:color w:val="0000FF"/>
          <w:u w:val="double"/>
          <w:lang w:val="nn-NO"/>
        </w:rPr>
        <w:t xml:space="preserve"> 0,2 liter cellegift (200 ml) og 1 liter va</w:t>
      </w:r>
      <w:r w:rsidRPr="00F65A38">
        <w:rPr>
          <w:color w:val="0000FF"/>
          <w:u w:val="double"/>
          <w:lang w:val="nn-NO"/>
        </w:rPr>
        <w:t>t</w:t>
      </w:r>
      <w:r w:rsidR="007C45D4" w:rsidRPr="00F65A38">
        <w:rPr>
          <w:color w:val="0000FF"/>
          <w:u w:val="double"/>
          <w:lang w:val="nn-NO"/>
        </w:rPr>
        <w:t>n for å lage 1,2 liter ferdigbland</w:t>
      </w:r>
      <w:r w:rsidRPr="00F65A38">
        <w:rPr>
          <w:color w:val="0000FF"/>
          <w:u w:val="double"/>
          <w:lang w:val="nn-NO"/>
        </w:rPr>
        <w:t>a</w:t>
      </w:r>
      <w:r w:rsidR="007C45D4" w:rsidRPr="00F65A38">
        <w:rPr>
          <w:color w:val="0000FF"/>
          <w:u w:val="double"/>
          <w:lang w:val="nn-NO"/>
        </w:rPr>
        <w:t xml:space="preserve"> cellegift.</w:t>
      </w:r>
    </w:p>
    <w:p w14:paraId="5B1D4760" w14:textId="77777777" w:rsidR="00FD1A2C" w:rsidRPr="00F65A38" w:rsidRDefault="00FD1A2C" w:rsidP="00FD1A2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1" w14:textId="77777777" w:rsidR="00FD1A2C" w:rsidRPr="00F65A38" w:rsidRDefault="00A96EBF" w:rsidP="004D057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FD1A2C" w:rsidRPr="00F65A38">
        <w:rPr>
          <w:rFonts w:ascii="Calibri" w:eastAsia="Calibri" w:hAnsi="Calibri" w:cs="Times New Roman"/>
          <w:lang w:val="nn-NO"/>
        </w:rPr>
        <w:t xml:space="preserve"> my</w:t>
      </w:r>
      <w:r w:rsidRPr="00F65A38">
        <w:rPr>
          <w:rFonts w:ascii="Calibri" w:eastAsia="Calibri" w:hAnsi="Calibri" w:cs="Times New Roman"/>
          <w:lang w:val="nn-NO"/>
        </w:rPr>
        <w:t>kj</w:t>
      </w:r>
      <w:r w:rsidR="00FD1A2C" w:rsidRPr="00F65A38">
        <w:rPr>
          <w:rFonts w:ascii="Calibri" w:eastAsia="Calibri" w:hAnsi="Calibri" w:cs="Times New Roman"/>
          <w:lang w:val="nn-NO"/>
        </w:rPr>
        <w:t>e cellegift og va</w:t>
      </w:r>
      <w:r w:rsidRPr="00F65A38">
        <w:rPr>
          <w:rFonts w:ascii="Calibri" w:eastAsia="Calibri" w:hAnsi="Calibri" w:cs="Times New Roman"/>
          <w:lang w:val="nn-NO"/>
        </w:rPr>
        <w:t>tn treng</w:t>
      </w:r>
      <w:r w:rsidR="00FD1A2C" w:rsidRPr="00F65A38">
        <w:rPr>
          <w:rFonts w:ascii="Calibri" w:eastAsia="Calibri" w:hAnsi="Calibri" w:cs="Times New Roman"/>
          <w:lang w:val="nn-NO"/>
        </w:rPr>
        <w:t xml:space="preserve"> du for å lage 1,5 liter ferdigbland</w:t>
      </w:r>
      <w:r w:rsidRPr="00F65A38">
        <w:rPr>
          <w:rFonts w:ascii="Calibri" w:eastAsia="Calibri" w:hAnsi="Calibri" w:cs="Times New Roman"/>
          <w:lang w:val="nn-NO"/>
        </w:rPr>
        <w:t>a</w:t>
      </w:r>
      <w:r w:rsidR="00FD1A2C" w:rsidRPr="00F65A38">
        <w:rPr>
          <w:rFonts w:ascii="Calibri" w:eastAsia="Calibri" w:hAnsi="Calibri" w:cs="Times New Roman"/>
          <w:lang w:val="nn-NO"/>
        </w:rPr>
        <w:t xml:space="preserve"> cellegift?</w:t>
      </w:r>
    </w:p>
    <w:p w14:paraId="5B1D4762" w14:textId="77777777" w:rsidR="007C45D4" w:rsidRPr="00F65A38" w:rsidRDefault="007C45D4" w:rsidP="007C45D4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86"/>
          <w:lang w:val="nn-NO"/>
        </w:rPr>
        <w:object w:dxaOrig="2820" w:dyaOrig="1860" w14:anchorId="5B1D4982">
          <v:shape id="_x0000_i1030" type="#_x0000_t75" style="width:141.75pt;height:91.5pt" o:ole="">
            <v:imagedata r:id="rId19" o:title=""/>
          </v:shape>
          <o:OLEObject Type="Embed" ProgID="Equation.DSMT4" ShapeID="_x0000_i1030" DrawAspect="Content" ObjectID="_1485625494" r:id="rId20"/>
        </w:object>
      </w:r>
    </w:p>
    <w:p w14:paraId="5B1D4763" w14:textId="77777777" w:rsidR="007C45D4" w:rsidRPr="00F65A38" w:rsidRDefault="007C45D4" w:rsidP="007C45D4">
      <w:pPr>
        <w:pStyle w:val="Listeavsnitt"/>
        <w:spacing w:after="160" w:line="259" w:lineRule="auto"/>
        <w:rPr>
          <w:lang w:val="nn-NO"/>
        </w:rPr>
      </w:pPr>
    </w:p>
    <w:p w14:paraId="5B1D4764" w14:textId="77777777" w:rsidR="007C45D4" w:rsidRPr="00F65A38" w:rsidRDefault="00A96EBF" w:rsidP="007C45D4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color w:val="0000FF"/>
          <w:u w:val="double"/>
          <w:lang w:val="nn-NO"/>
        </w:rPr>
        <w:t>Eg treng</w:t>
      </w:r>
      <w:r w:rsidR="007C45D4" w:rsidRPr="00F65A38">
        <w:rPr>
          <w:color w:val="0000FF"/>
          <w:u w:val="double"/>
          <w:lang w:val="nn-NO"/>
        </w:rPr>
        <w:t xml:space="preserve"> 0,25 liter cellegift (250 ml) og 1,25 liter va</w:t>
      </w:r>
      <w:r w:rsidRPr="00F65A38">
        <w:rPr>
          <w:color w:val="0000FF"/>
          <w:u w:val="double"/>
          <w:lang w:val="nn-NO"/>
        </w:rPr>
        <w:t>t</w:t>
      </w:r>
      <w:r w:rsidR="007C45D4" w:rsidRPr="00F65A38">
        <w:rPr>
          <w:color w:val="0000FF"/>
          <w:u w:val="double"/>
          <w:lang w:val="nn-NO"/>
        </w:rPr>
        <w:t>n for å lage 1,5 liter ferdigbland</w:t>
      </w:r>
      <w:r w:rsidRPr="00F65A38">
        <w:rPr>
          <w:color w:val="0000FF"/>
          <w:u w:val="double"/>
          <w:lang w:val="nn-NO"/>
        </w:rPr>
        <w:t>a</w:t>
      </w:r>
      <w:r w:rsidR="007C45D4" w:rsidRPr="00F65A38">
        <w:rPr>
          <w:color w:val="0000FF"/>
          <w:u w:val="double"/>
          <w:lang w:val="nn-NO"/>
        </w:rPr>
        <w:t xml:space="preserve"> cellegift.</w:t>
      </w:r>
    </w:p>
    <w:p w14:paraId="5B1D4765" w14:textId="77777777" w:rsidR="00FD1A2C" w:rsidRPr="00F65A38" w:rsidRDefault="00FD1A2C" w:rsidP="00FD1A2C">
      <w:pPr>
        <w:pStyle w:val="Listeavsnitt"/>
        <w:rPr>
          <w:rFonts w:ascii="Calibri" w:eastAsia="Calibri" w:hAnsi="Calibri" w:cs="Times New Roman"/>
          <w:lang w:val="nn-NO"/>
        </w:rPr>
      </w:pPr>
    </w:p>
    <w:p w14:paraId="5B1D4766" w14:textId="77777777" w:rsidR="00FD1A2C" w:rsidRPr="00F65A38" w:rsidRDefault="00FD1A2C" w:rsidP="00FD1A2C">
      <w:pPr>
        <w:pStyle w:val="Listeavsnitt"/>
        <w:numPr>
          <w:ilvl w:val="0"/>
          <w:numId w:val="16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Du har </w:t>
      </w:r>
      <w:r w:rsidR="003B7DE0" w:rsidRPr="00F65A38">
        <w:rPr>
          <w:rFonts w:ascii="Calibri" w:eastAsia="Calibri" w:hAnsi="Calibri" w:cs="Times New Roman"/>
          <w:lang w:val="nn-NO"/>
        </w:rPr>
        <w:t>6</w:t>
      </w:r>
      <w:r w:rsidRPr="00F65A38">
        <w:rPr>
          <w:rFonts w:ascii="Calibri" w:eastAsia="Calibri" w:hAnsi="Calibri" w:cs="Times New Roman"/>
          <w:lang w:val="nn-NO"/>
        </w:rPr>
        <w:t>00 ml ferdigbland</w:t>
      </w:r>
      <w:r w:rsidR="00A96EBF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cellegift i </w:t>
      </w:r>
      <w:r w:rsidR="00A96EBF" w:rsidRPr="00F65A38">
        <w:rPr>
          <w:rFonts w:ascii="Calibri" w:eastAsia="Calibri" w:hAnsi="Calibri" w:cs="Times New Roman"/>
          <w:lang w:val="nn-NO"/>
        </w:rPr>
        <w:t>tilhøvet</w:t>
      </w:r>
      <w:r w:rsidRPr="00F65A38">
        <w:rPr>
          <w:rFonts w:ascii="Calibri" w:eastAsia="Calibri" w:hAnsi="Calibri" w:cs="Times New Roman"/>
          <w:lang w:val="nn-NO"/>
        </w:rPr>
        <w:t xml:space="preserve"> 1 : 5. </w:t>
      </w:r>
      <w:r w:rsidR="00A96EBF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y</w:t>
      </w:r>
      <w:r w:rsidR="00A96EBF" w:rsidRPr="00F65A38">
        <w:rPr>
          <w:rFonts w:ascii="Calibri" w:eastAsia="Calibri" w:hAnsi="Calibri" w:cs="Times New Roman"/>
          <w:lang w:val="nn-NO"/>
        </w:rPr>
        <w:t>kj</w:t>
      </w:r>
      <w:r w:rsidRPr="00F65A38">
        <w:rPr>
          <w:rFonts w:ascii="Calibri" w:eastAsia="Calibri" w:hAnsi="Calibri" w:cs="Times New Roman"/>
          <w:lang w:val="nn-NO"/>
        </w:rPr>
        <w:t>e me</w:t>
      </w:r>
      <w:r w:rsidR="00A96EBF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>r va</w:t>
      </w:r>
      <w:r w:rsidR="00A96EBF" w:rsidRPr="00F65A38">
        <w:rPr>
          <w:rFonts w:ascii="Calibri" w:eastAsia="Calibri" w:hAnsi="Calibri" w:cs="Times New Roman"/>
          <w:lang w:val="nn-NO"/>
        </w:rPr>
        <w:t>t</w:t>
      </w:r>
      <w:r w:rsidRPr="00F65A38">
        <w:rPr>
          <w:rFonts w:ascii="Calibri" w:eastAsia="Calibri" w:hAnsi="Calibri" w:cs="Times New Roman"/>
          <w:lang w:val="nn-NO"/>
        </w:rPr>
        <w:t>n må du tilset</w:t>
      </w:r>
      <w:r w:rsidR="00A96EBF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 for at blanding</w:t>
      </w:r>
      <w:r w:rsidR="00A96EBF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skal få </w:t>
      </w:r>
      <w:r w:rsidR="00A96EBF" w:rsidRPr="00F65A38">
        <w:rPr>
          <w:rFonts w:ascii="Calibri" w:eastAsia="Calibri" w:hAnsi="Calibri" w:cs="Times New Roman"/>
          <w:lang w:val="nn-NO"/>
        </w:rPr>
        <w:t>tilhøvet</w:t>
      </w:r>
      <w:r w:rsidRPr="00F65A38">
        <w:rPr>
          <w:rFonts w:ascii="Calibri" w:eastAsia="Calibri" w:hAnsi="Calibri" w:cs="Times New Roman"/>
          <w:lang w:val="nn-NO"/>
        </w:rPr>
        <w:t xml:space="preserve"> 1 : </w:t>
      </w:r>
      <w:r w:rsidR="00185720" w:rsidRPr="00F65A38">
        <w:rPr>
          <w:rFonts w:ascii="Calibri" w:eastAsia="Calibri" w:hAnsi="Calibri" w:cs="Times New Roman"/>
          <w:lang w:val="nn-NO"/>
        </w:rPr>
        <w:t>8 ?</w:t>
      </w:r>
    </w:p>
    <w:p w14:paraId="5B1D4767" w14:textId="77777777" w:rsidR="007C45D4" w:rsidRPr="00F65A38" w:rsidRDefault="007C45D4" w:rsidP="007C45D4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8" w14:textId="77777777" w:rsidR="007C45D4" w:rsidRPr="00F65A38" w:rsidRDefault="003B7DE0" w:rsidP="007C45D4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84"/>
          <w:lang w:val="nn-NO"/>
        </w:rPr>
        <w:object w:dxaOrig="2400" w:dyaOrig="1840" w14:anchorId="5B1D4983">
          <v:shape id="_x0000_i1031" type="#_x0000_t75" style="width:120.75pt;height:90pt" o:ole="">
            <v:imagedata r:id="rId21" o:title=""/>
          </v:shape>
          <o:OLEObject Type="Embed" ProgID="Equation.DSMT4" ShapeID="_x0000_i1031" DrawAspect="Content" ObjectID="_1485625495" r:id="rId22"/>
        </w:object>
      </w:r>
    </w:p>
    <w:p w14:paraId="5B1D4769" w14:textId="77777777" w:rsidR="003B7DE0" w:rsidRPr="00F65A38" w:rsidRDefault="003B7DE0" w:rsidP="007C45D4">
      <w:pPr>
        <w:pStyle w:val="Listeavsnitt"/>
        <w:spacing w:after="160" w:line="259" w:lineRule="auto"/>
        <w:rPr>
          <w:lang w:val="nn-NO"/>
        </w:rPr>
      </w:pPr>
    </w:p>
    <w:p w14:paraId="5B1D476A" w14:textId="77777777" w:rsidR="003B7DE0" w:rsidRPr="00F65A38" w:rsidRDefault="00A96EBF" w:rsidP="007C45D4">
      <w:pPr>
        <w:pStyle w:val="Listeavsnitt"/>
        <w:spacing w:after="160" w:line="259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>I blandinga</w:t>
      </w:r>
      <w:r w:rsidR="003B7DE0" w:rsidRPr="00F65A38">
        <w:rPr>
          <w:color w:val="0000FF"/>
          <w:lang w:val="nn-NO"/>
        </w:rPr>
        <w:t xml:space="preserve"> er det 100 ml cellegift og 500 ml va</w:t>
      </w:r>
      <w:r w:rsidRPr="00F65A38">
        <w:rPr>
          <w:color w:val="0000FF"/>
          <w:lang w:val="nn-NO"/>
        </w:rPr>
        <w:t>t</w:t>
      </w:r>
      <w:r w:rsidR="003B7DE0" w:rsidRPr="00F65A38">
        <w:rPr>
          <w:color w:val="0000FF"/>
          <w:lang w:val="nn-NO"/>
        </w:rPr>
        <w:t xml:space="preserve">n. </w:t>
      </w:r>
      <w:r w:rsidRPr="00F65A38">
        <w:rPr>
          <w:color w:val="0000FF"/>
          <w:lang w:val="nn-NO"/>
        </w:rPr>
        <w:t>Om</w:t>
      </w:r>
      <w:r w:rsidR="003B7DE0" w:rsidRPr="00F65A38">
        <w:rPr>
          <w:color w:val="0000FF"/>
          <w:lang w:val="nn-NO"/>
        </w:rPr>
        <w:t xml:space="preserve"> blanding</w:t>
      </w:r>
      <w:r w:rsidRPr="00F65A38">
        <w:rPr>
          <w:color w:val="0000FF"/>
          <w:lang w:val="nn-NO"/>
        </w:rPr>
        <w:t>a</w:t>
      </w:r>
      <w:r w:rsidR="003B7DE0" w:rsidRPr="00F65A38">
        <w:rPr>
          <w:color w:val="0000FF"/>
          <w:lang w:val="nn-NO"/>
        </w:rPr>
        <w:t xml:space="preserve"> skal få </w:t>
      </w:r>
      <w:r w:rsidRPr="00F65A38">
        <w:rPr>
          <w:color w:val="0000FF"/>
          <w:lang w:val="nn-NO"/>
        </w:rPr>
        <w:t>tilhøvet 1 : 8, treng vi 800 ml vat</w:t>
      </w:r>
      <w:r w:rsidR="003B7DE0" w:rsidRPr="00F65A38">
        <w:rPr>
          <w:color w:val="0000FF"/>
          <w:lang w:val="nn-NO"/>
        </w:rPr>
        <w:t xml:space="preserve">n, og må </w:t>
      </w:r>
      <w:r w:rsidRPr="00F65A38">
        <w:rPr>
          <w:color w:val="0000FF"/>
          <w:lang w:val="nn-NO"/>
        </w:rPr>
        <w:t>difor tilsetj</w:t>
      </w:r>
      <w:r w:rsidR="003B7DE0" w:rsidRPr="00F65A38">
        <w:rPr>
          <w:color w:val="0000FF"/>
          <w:lang w:val="nn-NO"/>
        </w:rPr>
        <w:t xml:space="preserve">e </w:t>
      </w:r>
      <w:r w:rsidR="004E77B8" w:rsidRPr="00F65A38">
        <w:rPr>
          <w:color w:val="0000FF"/>
          <w:lang w:val="nn-NO"/>
        </w:rPr>
        <w:t xml:space="preserve">800 ml – 500 ml = </w:t>
      </w:r>
      <w:r w:rsidRPr="00F65A38">
        <w:rPr>
          <w:color w:val="0000FF"/>
          <w:lang w:val="nn-NO"/>
        </w:rPr>
        <w:t>300 ml vat</w:t>
      </w:r>
      <w:r w:rsidR="003B7DE0" w:rsidRPr="00F65A38">
        <w:rPr>
          <w:color w:val="0000FF"/>
          <w:lang w:val="nn-NO"/>
        </w:rPr>
        <w:t>n.</w:t>
      </w:r>
    </w:p>
    <w:p w14:paraId="5B1D476B" w14:textId="77777777" w:rsidR="003B7DE0" w:rsidRPr="00F65A38" w:rsidRDefault="003B7DE0" w:rsidP="007C45D4">
      <w:pPr>
        <w:pStyle w:val="Listeavsnitt"/>
        <w:spacing w:after="160" w:line="259" w:lineRule="auto"/>
        <w:rPr>
          <w:color w:val="0000FF"/>
          <w:lang w:val="nn-NO"/>
        </w:rPr>
      </w:pPr>
    </w:p>
    <w:p w14:paraId="5B1D476C" w14:textId="77777777" w:rsidR="003B7DE0" w:rsidRPr="00F65A38" w:rsidRDefault="00A96EBF" w:rsidP="007C45D4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color w:val="0000FF"/>
          <w:u w:val="double"/>
          <w:lang w:val="nn-NO"/>
        </w:rPr>
        <w:t>Eg må tilsetje 300 ml vatn for at blandinga</w:t>
      </w:r>
      <w:r w:rsidR="003B7DE0" w:rsidRPr="00F65A38">
        <w:rPr>
          <w:color w:val="0000FF"/>
          <w:u w:val="double"/>
          <w:lang w:val="nn-NO"/>
        </w:rPr>
        <w:t xml:space="preserve"> skal få </w:t>
      </w:r>
      <w:r w:rsidRPr="00F65A38">
        <w:rPr>
          <w:color w:val="0000FF"/>
          <w:u w:val="double"/>
          <w:lang w:val="nn-NO"/>
        </w:rPr>
        <w:t>tilhøvet</w:t>
      </w:r>
      <w:r w:rsidR="003B7DE0" w:rsidRPr="00F65A38">
        <w:rPr>
          <w:color w:val="0000FF"/>
          <w:u w:val="double"/>
          <w:lang w:val="nn-NO"/>
        </w:rPr>
        <w:t xml:space="preserve"> 1 : 8.</w:t>
      </w:r>
    </w:p>
    <w:p w14:paraId="5B1D476D" w14:textId="77777777" w:rsidR="00185720" w:rsidRPr="00F65A38" w:rsidRDefault="00185720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76E" w14:textId="77777777" w:rsidR="004D0577" w:rsidRPr="00F65A38" w:rsidRDefault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76F" w14:textId="77777777" w:rsidR="00AF4636" w:rsidRPr="00F65A38" w:rsidRDefault="00AF4636" w:rsidP="00B46CEF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0" w:name="_Toc408317251"/>
    </w:p>
    <w:p w14:paraId="5B1D4770" w14:textId="77777777" w:rsidR="00B46CEF" w:rsidRPr="00F65A38" w:rsidRDefault="00B46CEF" w:rsidP="00B46CEF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11" w:name="_Toc408905755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Proporsjonalitet i ernæring</w:t>
      </w:r>
      <w:bookmarkEnd w:id="11"/>
    </w:p>
    <w:p w14:paraId="5B1D4771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p w14:paraId="5B1D4772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12" w:name="_Toc408905756"/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Tabellen under viser 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samanhengen mellom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ilojoule (kJ) og i kilokalori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r (kcal) for 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nokr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utval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e verdi</w:t>
      </w:r>
      <w:r w:rsidR="00A96EB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r:</w:t>
      </w:r>
      <w:bookmarkEnd w:id="12"/>
    </w:p>
    <w:p w14:paraId="5B1D4773" w14:textId="77777777" w:rsidR="00B46CEF" w:rsidRPr="00F65A38" w:rsidRDefault="00B46CEF" w:rsidP="00B46CEF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tbl>
      <w:tblPr>
        <w:tblStyle w:val="Tabellrutenett"/>
        <w:tblW w:w="9209" w:type="dxa"/>
        <w:tblLook w:val="04A0" w:firstRow="1" w:lastRow="0" w:firstColumn="1" w:lastColumn="0" w:noHBand="0" w:noVBand="1"/>
      </w:tblPr>
      <w:tblGrid>
        <w:gridCol w:w="2122"/>
        <w:gridCol w:w="1417"/>
        <w:gridCol w:w="1418"/>
        <w:gridCol w:w="1417"/>
        <w:gridCol w:w="1418"/>
        <w:gridCol w:w="1417"/>
      </w:tblGrid>
      <w:tr w:rsidR="00B46CEF" w:rsidRPr="00F65A38" w14:paraId="5B1D477A" w14:textId="77777777" w:rsidTr="001D5CF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14:paraId="5B1D4774" w14:textId="77777777" w:rsidR="00B46CEF" w:rsidRPr="00F65A38" w:rsidRDefault="00A96EBF">
            <w:pPr>
              <w:spacing w:after="160" w:line="256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Energimengd</w:t>
            </w:r>
            <w:r w:rsidR="00B46CEF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i kcal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5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6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7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80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8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9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40</w:t>
            </w:r>
          </w:p>
        </w:tc>
      </w:tr>
      <w:tr w:rsidR="00B46CEF" w:rsidRPr="00F65A38" w14:paraId="5B1D4781" w14:textId="77777777" w:rsidTr="001D5CFE">
        <w:tc>
          <w:tcPr>
            <w:tcW w:w="21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  <w:hideMark/>
          </w:tcPr>
          <w:p w14:paraId="5B1D477B" w14:textId="77777777" w:rsidR="00B46CEF" w:rsidRPr="00F65A38" w:rsidRDefault="00A96EBF">
            <w:pPr>
              <w:spacing w:after="160" w:line="256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Energimengd</w:t>
            </w:r>
            <w:r w:rsidR="00B46CEF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i kJ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C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83,6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D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9,2</w:t>
            </w:r>
            <w:r w:rsidR="001D5CFE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E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34,72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7F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18,4</w:t>
            </w:r>
            <w:r w:rsidR="001D5CFE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1D4780" w14:textId="77777777" w:rsidR="00B46CEF" w:rsidRPr="00F65A38" w:rsidRDefault="00B46CEF">
            <w:pPr>
              <w:spacing w:after="160" w:line="256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85,76</w:t>
            </w:r>
          </w:p>
        </w:tc>
      </w:tr>
    </w:tbl>
    <w:p w14:paraId="5B1D4782" w14:textId="77777777" w:rsidR="00B46CEF" w:rsidRPr="00F65A38" w:rsidRDefault="00B46CEF" w:rsidP="00B46CEF">
      <w:pPr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3" w14:textId="77777777" w:rsidR="00B46CEF" w:rsidRPr="00F65A38" w:rsidRDefault="00A96EBF" w:rsidP="00B46CEF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Vis at energimengd</w:t>
      </w:r>
      <w:r w:rsidR="00B46CEF" w:rsidRPr="00F65A38">
        <w:rPr>
          <w:rFonts w:ascii="Calibri" w:eastAsia="Calibri" w:hAnsi="Calibri" w:cs="Times New Roman"/>
          <w:lang w:val="nn-NO"/>
        </w:rPr>
        <w:t xml:space="preserve"> i kcal og energimengd i kJ er proporsjonale </w:t>
      </w:r>
      <w:r w:rsidRPr="00F65A38">
        <w:rPr>
          <w:rFonts w:ascii="Calibri" w:eastAsia="Calibri" w:hAnsi="Calibri" w:cs="Times New Roman"/>
          <w:lang w:val="nn-NO"/>
        </w:rPr>
        <w:t>storleikar</w:t>
      </w:r>
      <w:r w:rsidR="00B46CEF" w:rsidRPr="00F65A38">
        <w:rPr>
          <w:rFonts w:ascii="Calibri" w:eastAsia="Calibri" w:hAnsi="Calibri" w:cs="Times New Roman"/>
          <w:lang w:val="nn-NO"/>
        </w:rPr>
        <w:t>.</w:t>
      </w:r>
    </w:p>
    <w:p w14:paraId="5B1D4784" w14:textId="77777777" w:rsidR="00B46CEF" w:rsidRPr="00F65A38" w:rsidRDefault="00B46CEF" w:rsidP="00B46CEF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5" w14:textId="77777777" w:rsidR="001D5CFE" w:rsidRPr="00F65A38" w:rsidRDefault="001D5CFE" w:rsidP="00B46CEF">
      <w:pPr>
        <w:pStyle w:val="Listeavsnitt"/>
        <w:spacing w:after="160" w:line="256" w:lineRule="auto"/>
        <w:rPr>
          <w:lang w:val="nn-NO"/>
        </w:rPr>
      </w:pPr>
      <w:r w:rsidRPr="00F65A38">
        <w:rPr>
          <w:position w:val="-206"/>
          <w:lang w:val="nn-NO"/>
        </w:rPr>
        <w:object w:dxaOrig="1460" w:dyaOrig="4260" w14:anchorId="5B1D4984">
          <v:shape id="_x0000_i1032" type="#_x0000_t75" style="width:73.5pt;height:206.25pt" o:ole="">
            <v:imagedata r:id="rId23" o:title=""/>
          </v:shape>
          <o:OLEObject Type="Embed" ProgID="Equation.DSMT4" ShapeID="_x0000_i1032" DrawAspect="Content" ObjectID="_1485625496" r:id="rId24"/>
        </w:object>
      </w:r>
      <w:r w:rsidRPr="00F65A38">
        <w:rPr>
          <w:lang w:val="nn-NO"/>
        </w:rPr>
        <w:tab/>
      </w:r>
      <w:r w:rsidRPr="00F65A38">
        <w:rPr>
          <w:lang w:val="nn-NO"/>
        </w:rPr>
        <w:tab/>
      </w:r>
    </w:p>
    <w:p w14:paraId="5B1D4786" w14:textId="77777777" w:rsidR="001D5CFE" w:rsidRPr="00F65A38" w:rsidRDefault="001D5CFE" w:rsidP="00B46CEF">
      <w:pPr>
        <w:pStyle w:val="Listeavsnitt"/>
        <w:spacing w:after="160" w:line="256" w:lineRule="auto"/>
        <w:rPr>
          <w:lang w:val="nn-NO"/>
        </w:rPr>
      </w:pPr>
    </w:p>
    <w:p w14:paraId="5B1D4787" w14:textId="77777777" w:rsidR="00B46CEF" w:rsidRPr="00F65A38" w:rsidRDefault="00A96EBF" w:rsidP="00B46CEF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Høvetalet er konstant. Energimengd i kcal og energimengd</w:t>
      </w:r>
      <w:r w:rsidR="001D5CFE" w:rsidRPr="00F65A38">
        <w:rPr>
          <w:color w:val="0000FF"/>
          <w:u w:val="double"/>
          <w:lang w:val="nn-NO"/>
        </w:rPr>
        <w:t xml:space="preserve"> i kJ er </w:t>
      </w:r>
      <w:r w:rsidRPr="00F65A38">
        <w:rPr>
          <w:color w:val="0000FF"/>
          <w:u w:val="double"/>
          <w:lang w:val="nn-NO"/>
        </w:rPr>
        <w:t>difor</w:t>
      </w:r>
      <w:r w:rsidR="001D5CFE" w:rsidRPr="00F65A38">
        <w:rPr>
          <w:color w:val="0000FF"/>
          <w:u w:val="double"/>
          <w:lang w:val="nn-NO"/>
        </w:rPr>
        <w:t xml:space="preserve"> proporsjonale </w:t>
      </w:r>
      <w:r w:rsidRPr="00F65A38">
        <w:rPr>
          <w:color w:val="0000FF"/>
          <w:u w:val="double"/>
          <w:lang w:val="nn-NO"/>
        </w:rPr>
        <w:t>storleikar</w:t>
      </w:r>
      <w:r w:rsidR="001D5CFE" w:rsidRPr="00F65A38">
        <w:rPr>
          <w:color w:val="0000FF"/>
          <w:u w:val="double"/>
          <w:lang w:val="nn-NO"/>
        </w:rPr>
        <w:t>.</w:t>
      </w:r>
    </w:p>
    <w:p w14:paraId="5B1D4788" w14:textId="77777777" w:rsidR="00B46CEF" w:rsidRPr="00F65A38" w:rsidRDefault="00B46CEF" w:rsidP="00B46CEF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9" w14:textId="77777777" w:rsidR="00B46CEF" w:rsidRPr="00F65A38" w:rsidRDefault="00A96EBF" w:rsidP="00B46CEF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va</w:t>
      </w:r>
      <w:r w:rsidR="00B46CEF" w:rsidRPr="00F65A38">
        <w:rPr>
          <w:rFonts w:ascii="Calibri" w:eastAsia="Calibri" w:hAnsi="Calibri" w:cs="Times New Roman"/>
          <w:lang w:val="nn-NO"/>
        </w:rPr>
        <w:t xml:space="preserve"> </w:t>
      </w:r>
      <w:r w:rsidR="001D5CFE" w:rsidRPr="00F65A38">
        <w:rPr>
          <w:rFonts w:ascii="Calibri" w:eastAsia="Calibri" w:hAnsi="Calibri" w:cs="Times New Roman"/>
          <w:lang w:val="nn-NO"/>
        </w:rPr>
        <w:t>blir</w:t>
      </w:r>
      <w:r w:rsidR="00B46CEF" w:rsidRPr="00F65A38">
        <w:rPr>
          <w:rFonts w:ascii="Calibri" w:eastAsia="Calibri" w:hAnsi="Calibri" w:cs="Times New Roman"/>
          <w:lang w:val="nn-NO"/>
        </w:rPr>
        <w:t xml:space="preserve"> proporsjonalitetskonstanten?</w:t>
      </w:r>
    </w:p>
    <w:p w14:paraId="5B1D478A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8B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color w:val="0000FF"/>
          <w:u w:val="double"/>
          <w:lang w:val="nn-NO"/>
        </w:rPr>
        <w:t xml:space="preserve">Proporsjonalitetskonstanten blir 4,184. </w:t>
      </w:r>
    </w:p>
    <w:p w14:paraId="5B1D478C" w14:textId="77777777" w:rsidR="001D5CFE" w:rsidRPr="00F65A38" w:rsidRDefault="001D5CFE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78D" w14:textId="77777777" w:rsidR="00B46CEF" w:rsidRPr="00F65A38" w:rsidRDefault="00B46CEF" w:rsidP="00B46CEF">
      <w:pPr>
        <w:pStyle w:val="Listeavsnitt"/>
        <w:rPr>
          <w:rFonts w:ascii="Calibri" w:eastAsia="Calibri" w:hAnsi="Calibri" w:cs="Times New Roman"/>
          <w:lang w:val="nn-NO"/>
        </w:rPr>
      </w:pPr>
    </w:p>
    <w:p w14:paraId="5B1D478E" w14:textId="77777777" w:rsidR="001D5CFE" w:rsidRPr="00F65A38" w:rsidRDefault="00A96EBF" w:rsidP="001D5CFE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eikn</w:t>
      </w:r>
      <w:r w:rsidR="001D5CFE" w:rsidRPr="00F65A38">
        <w:rPr>
          <w:rFonts w:ascii="Calibri" w:eastAsia="Calibri" w:hAnsi="Calibri" w:cs="Times New Roman"/>
          <w:lang w:val="nn-NO"/>
        </w:rPr>
        <w:t xml:space="preserve"> </w:t>
      </w:r>
      <w:r w:rsidR="007376FD" w:rsidRPr="00F65A38">
        <w:rPr>
          <w:rFonts w:ascii="Calibri" w:eastAsia="Calibri" w:hAnsi="Calibri" w:cs="Times New Roman"/>
          <w:lang w:val="nn-NO"/>
        </w:rPr>
        <w:t>samanhengen mellom energimengd</w:t>
      </w:r>
      <w:r w:rsidR="001D5CFE" w:rsidRPr="00F65A38">
        <w:rPr>
          <w:rFonts w:ascii="Calibri" w:eastAsia="Calibri" w:hAnsi="Calibri" w:cs="Times New Roman"/>
          <w:lang w:val="nn-NO"/>
        </w:rPr>
        <w:t xml:space="preserve"> i kcal og en</w:t>
      </w:r>
      <w:r w:rsidR="007376FD" w:rsidRPr="00F65A38">
        <w:rPr>
          <w:rFonts w:ascii="Calibri" w:eastAsia="Calibri" w:hAnsi="Calibri" w:cs="Times New Roman"/>
          <w:lang w:val="nn-NO"/>
        </w:rPr>
        <w:t>ergimengd</w:t>
      </w:r>
      <w:r w:rsidR="001D5CFE" w:rsidRPr="00F65A38">
        <w:rPr>
          <w:rFonts w:ascii="Calibri" w:eastAsia="Calibri" w:hAnsi="Calibri" w:cs="Times New Roman"/>
          <w:lang w:val="nn-NO"/>
        </w:rPr>
        <w:t xml:space="preserve"> i kJ grafisk. </w:t>
      </w:r>
    </w:p>
    <w:p w14:paraId="5B1D478F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La kcal v</w:t>
      </w:r>
      <w:r w:rsidR="007376FD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re på x-aksen, og kJ v</w:t>
      </w:r>
      <w:r w:rsidR="007376FD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re på y-aksen. La x-aksen gå fr</w:t>
      </w:r>
      <w:r w:rsidR="007376FD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0 til 250. </w:t>
      </w:r>
    </w:p>
    <w:p w14:paraId="5B1D4790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1" w14:textId="63DABBCC" w:rsidR="001D5CFE" w:rsidRPr="00F65A38" w:rsidRDefault="00256B7D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>
        <w:rPr>
          <w:noProof/>
          <w:lang w:eastAsia="nb-NO"/>
        </w:rPr>
        <w:drawing>
          <wp:inline distT="0" distB="0" distL="0" distR="0" wp14:anchorId="59637FBD" wp14:editId="3DCCF140">
            <wp:extent cx="4143375" cy="3281490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4147970" cy="32851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92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3" w14:textId="77777777" w:rsidR="001D5CFE" w:rsidRPr="00F65A38" w:rsidRDefault="001D5CFE" w:rsidP="001D5CFE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Lag e</w:t>
      </w:r>
      <w:r w:rsidR="007376FD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n formel som viser </w:t>
      </w:r>
      <w:r w:rsidR="007376FD" w:rsidRPr="00F65A38">
        <w:rPr>
          <w:rFonts w:ascii="Calibri" w:eastAsia="Calibri" w:hAnsi="Calibri" w:cs="Times New Roman"/>
          <w:lang w:val="nn-NO"/>
        </w:rPr>
        <w:t>samanhengen mellom energimengd i kcal og energimengd</w:t>
      </w:r>
      <w:r w:rsidRPr="00F65A38">
        <w:rPr>
          <w:rFonts w:ascii="Calibri" w:eastAsia="Calibri" w:hAnsi="Calibri" w:cs="Times New Roman"/>
          <w:lang w:val="nn-NO"/>
        </w:rPr>
        <w:t xml:space="preserve"> i kJ.</w:t>
      </w:r>
    </w:p>
    <w:p w14:paraId="5B1D4794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5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position w:val="-18"/>
          <w:lang w:val="nn-NO"/>
        </w:rPr>
        <w:object w:dxaOrig="1020" w:dyaOrig="400" w14:anchorId="5B1D4987">
          <v:shape id="_x0000_i1033" type="#_x0000_t75" style="width:51pt;height:20.25pt" o:ole="">
            <v:imagedata r:id="rId26" o:title=""/>
          </v:shape>
          <o:OLEObject Type="Embed" ProgID="Equation.DSMT4" ShapeID="_x0000_i1033" DrawAspect="Content" ObjectID="_1485625497" r:id="rId27"/>
        </w:object>
      </w:r>
      <w:r w:rsidRPr="00F65A38">
        <w:rPr>
          <w:lang w:val="nn-NO"/>
        </w:rPr>
        <w:tab/>
      </w:r>
      <w:r w:rsidRPr="00F65A38">
        <w:rPr>
          <w:lang w:val="nn-NO"/>
        </w:rPr>
        <w:tab/>
      </w:r>
      <w:r w:rsidRPr="00F65A38">
        <w:rPr>
          <w:i/>
          <w:color w:val="0000FF"/>
          <w:lang w:val="nn-NO"/>
        </w:rPr>
        <w:t>x</w:t>
      </w:r>
      <w:r w:rsidRPr="00F65A38">
        <w:rPr>
          <w:color w:val="0000FF"/>
          <w:lang w:val="nn-NO"/>
        </w:rPr>
        <w:t xml:space="preserve"> er energimengd</w:t>
      </w:r>
      <w:r w:rsidR="007376FD" w:rsidRPr="00F65A38">
        <w:rPr>
          <w:color w:val="0000FF"/>
          <w:lang w:val="nn-NO"/>
        </w:rPr>
        <w:t>a</w:t>
      </w:r>
      <w:r w:rsidRPr="00F65A38">
        <w:rPr>
          <w:color w:val="0000FF"/>
          <w:lang w:val="nn-NO"/>
        </w:rPr>
        <w:t xml:space="preserve"> i kcal, og </w:t>
      </w:r>
      <w:r w:rsidRPr="00F65A38">
        <w:rPr>
          <w:i/>
          <w:color w:val="0000FF"/>
          <w:lang w:val="nn-NO"/>
        </w:rPr>
        <w:t>y</w:t>
      </w:r>
      <w:r w:rsidRPr="00F65A38">
        <w:rPr>
          <w:color w:val="0000FF"/>
          <w:lang w:val="nn-NO"/>
        </w:rPr>
        <w:t xml:space="preserve"> er energimengd</w:t>
      </w:r>
      <w:r w:rsidR="007376FD" w:rsidRPr="00F65A38">
        <w:rPr>
          <w:color w:val="0000FF"/>
          <w:lang w:val="nn-NO"/>
        </w:rPr>
        <w:t>a</w:t>
      </w:r>
      <w:r w:rsidRPr="00F65A38">
        <w:rPr>
          <w:color w:val="0000FF"/>
          <w:lang w:val="nn-NO"/>
        </w:rPr>
        <w:t xml:space="preserve"> i kJ.</w:t>
      </w:r>
    </w:p>
    <w:p w14:paraId="5B1D4796" w14:textId="77777777" w:rsidR="001D5CFE" w:rsidRPr="00F65A38" w:rsidRDefault="001D5CFE" w:rsidP="001D5CFE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97" w14:textId="77777777" w:rsidR="00AF4636" w:rsidRPr="00F65A38" w:rsidRDefault="001D5CFE" w:rsidP="00AF4636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Finn</w:t>
      </w:r>
      <w:r w:rsidR="00AF4636" w:rsidRPr="00F65A38">
        <w:rPr>
          <w:rFonts w:ascii="Calibri" w:eastAsia="Calibri" w:hAnsi="Calibri" w:cs="Times New Roman"/>
          <w:lang w:val="nn-NO"/>
        </w:rPr>
        <w:t xml:space="preserve"> ut </w:t>
      </w:r>
      <w:r w:rsidR="007376FD" w:rsidRPr="00F65A38">
        <w:rPr>
          <w:rFonts w:ascii="Calibri" w:eastAsia="Calibri" w:hAnsi="Calibri" w:cs="Times New Roman"/>
          <w:lang w:val="nn-NO"/>
        </w:rPr>
        <w:t>kva energimengd</w:t>
      </w:r>
      <w:r w:rsidR="00AF4636" w:rsidRPr="00F65A38">
        <w:rPr>
          <w:rFonts w:ascii="Calibri" w:eastAsia="Calibri" w:hAnsi="Calibri" w:cs="Times New Roman"/>
          <w:lang w:val="nn-NO"/>
        </w:rPr>
        <w:t xml:space="preserve"> i kJ e</w:t>
      </w:r>
      <w:r w:rsidR="007376FD" w:rsidRPr="00F65A38">
        <w:rPr>
          <w:rFonts w:ascii="Calibri" w:eastAsia="Calibri" w:hAnsi="Calibri" w:cs="Times New Roman"/>
          <w:lang w:val="nn-NO"/>
        </w:rPr>
        <w:t>i energimengd</w:t>
      </w:r>
      <w:r w:rsidR="00AF4636" w:rsidRPr="00F65A38">
        <w:rPr>
          <w:rFonts w:ascii="Calibri" w:eastAsia="Calibri" w:hAnsi="Calibri" w:cs="Times New Roman"/>
          <w:lang w:val="nn-NO"/>
        </w:rPr>
        <w:t xml:space="preserve"> på 120 kcal svar</w:t>
      </w:r>
      <w:r w:rsidR="007376FD" w:rsidRPr="00F65A38">
        <w:rPr>
          <w:rFonts w:ascii="Calibri" w:eastAsia="Calibri" w:hAnsi="Calibri" w:cs="Times New Roman"/>
          <w:lang w:val="nn-NO"/>
        </w:rPr>
        <w:t>a</w:t>
      </w:r>
      <w:r w:rsidR="00AF4636" w:rsidRPr="00F65A38">
        <w:rPr>
          <w:rFonts w:ascii="Calibri" w:eastAsia="Calibri" w:hAnsi="Calibri" w:cs="Times New Roman"/>
          <w:lang w:val="nn-NO"/>
        </w:rPr>
        <w:t>r til, både grafisk og ved re</w:t>
      </w:r>
      <w:r w:rsidR="007376FD" w:rsidRPr="00F65A38">
        <w:rPr>
          <w:rFonts w:ascii="Calibri" w:eastAsia="Calibri" w:hAnsi="Calibri" w:cs="Times New Roman"/>
          <w:lang w:val="nn-NO"/>
        </w:rPr>
        <w:t>k</w:t>
      </w:r>
      <w:r w:rsidR="00AF4636" w:rsidRPr="00F65A38">
        <w:rPr>
          <w:rFonts w:ascii="Calibri" w:eastAsia="Calibri" w:hAnsi="Calibri" w:cs="Times New Roman"/>
          <w:lang w:val="nn-NO"/>
        </w:rPr>
        <w:t>ning.</w:t>
      </w:r>
    </w:p>
    <w:p w14:paraId="5B1D4798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Grafisk:</w:t>
      </w:r>
    </w:p>
    <w:p w14:paraId="5B1D4799" w14:textId="2D30C1A7" w:rsidR="00AF4636" w:rsidRPr="00F65A38" w:rsidRDefault="00256B7D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  <w:r>
        <w:rPr>
          <w:noProof/>
          <w:lang w:eastAsia="nb-NO"/>
        </w:rPr>
        <w:drawing>
          <wp:inline distT="0" distB="0" distL="0" distR="0" wp14:anchorId="4281E12F" wp14:editId="6F57742D">
            <wp:extent cx="4210050" cy="3201792"/>
            <wp:effectExtent l="0" t="0" r="0" b="0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26536" cy="32143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9A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</w:p>
    <w:p w14:paraId="5B1D479B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Ved re</w:t>
      </w:r>
      <w:r w:rsidR="007376FD" w:rsidRPr="00F65A38">
        <w:rPr>
          <w:rFonts w:ascii="Calibri" w:eastAsia="Calibri" w:hAnsi="Calibri" w:cs="Times New Roman"/>
          <w:color w:val="0000FF"/>
          <w:lang w:val="nn-NO"/>
        </w:rPr>
        <w:t>k</w:t>
      </w:r>
      <w:r w:rsidRPr="00F65A38">
        <w:rPr>
          <w:rFonts w:ascii="Calibri" w:eastAsia="Calibri" w:hAnsi="Calibri" w:cs="Times New Roman"/>
          <w:color w:val="0000FF"/>
          <w:lang w:val="nn-NO"/>
        </w:rPr>
        <w:t>ning:</w:t>
      </w:r>
    </w:p>
    <w:p w14:paraId="5B1D479C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</w:p>
    <w:p w14:paraId="5B1D479D" w14:textId="77777777" w:rsidR="00AF4636" w:rsidRPr="00F65A38" w:rsidRDefault="00AF4636" w:rsidP="00AF4636">
      <w:pPr>
        <w:pStyle w:val="Listeavsnitt"/>
        <w:spacing w:after="160" w:line="256" w:lineRule="auto"/>
        <w:rPr>
          <w:lang w:val="nn-NO"/>
        </w:rPr>
      </w:pPr>
      <w:r w:rsidRPr="00F65A38">
        <w:rPr>
          <w:position w:val="-10"/>
          <w:lang w:val="nn-NO"/>
        </w:rPr>
        <w:object w:dxaOrig="2140" w:dyaOrig="300" w14:anchorId="5B1D498A">
          <v:shape id="_x0000_i1034" type="#_x0000_t75" style="width:107.25pt;height:15pt" o:ole="">
            <v:imagedata r:id="rId29" o:title=""/>
          </v:shape>
          <o:OLEObject Type="Embed" ProgID="Equation.DSMT4" ShapeID="_x0000_i1034" DrawAspect="Content" ObjectID="_1485625498" r:id="rId30"/>
        </w:object>
      </w:r>
    </w:p>
    <w:p w14:paraId="5B1D479E" w14:textId="77777777" w:rsidR="00AF4636" w:rsidRPr="00F65A38" w:rsidRDefault="00AF4636" w:rsidP="00AF4636">
      <w:pPr>
        <w:pStyle w:val="Listeavsnitt"/>
        <w:spacing w:after="160" w:line="256" w:lineRule="auto"/>
        <w:rPr>
          <w:lang w:val="nn-NO"/>
        </w:rPr>
      </w:pPr>
    </w:p>
    <w:p w14:paraId="5B1D479F" w14:textId="77777777" w:rsidR="00AF4636" w:rsidRPr="00F65A38" w:rsidRDefault="00AF4636" w:rsidP="00AF4636">
      <w:pPr>
        <w:pStyle w:val="Listeavsnitt"/>
        <w:spacing w:after="160" w:line="256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</w:t>
      </w:r>
      <w:r w:rsidR="007376FD" w:rsidRPr="00F65A38">
        <w:rPr>
          <w:color w:val="0000FF"/>
          <w:u w:val="double"/>
          <w:lang w:val="nn-NO"/>
        </w:rPr>
        <w:t>i</w:t>
      </w:r>
      <w:r w:rsidRPr="00F65A38">
        <w:rPr>
          <w:color w:val="0000FF"/>
          <w:u w:val="double"/>
          <w:lang w:val="nn-NO"/>
        </w:rPr>
        <w:t xml:space="preserve"> energimengd på 120 kcal svar</w:t>
      </w:r>
      <w:r w:rsidR="007376FD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til 502 kJ.</w:t>
      </w:r>
    </w:p>
    <w:p w14:paraId="5B1D47A0" w14:textId="77777777" w:rsidR="00AF4636" w:rsidRPr="00F65A38" w:rsidRDefault="00AF4636" w:rsidP="00AF4636">
      <w:pPr>
        <w:pStyle w:val="Listeavsnitt"/>
        <w:spacing w:after="160" w:line="256" w:lineRule="auto"/>
        <w:rPr>
          <w:color w:val="0000FF"/>
          <w:u w:val="double"/>
          <w:lang w:val="nn-NO"/>
        </w:rPr>
      </w:pPr>
    </w:p>
    <w:p w14:paraId="5B1D47A1" w14:textId="77777777" w:rsidR="00AF4636" w:rsidRPr="00F65A38" w:rsidRDefault="00AF4636" w:rsidP="00AF4636">
      <w:pPr>
        <w:pStyle w:val="Listeavsnitt"/>
        <w:numPr>
          <w:ilvl w:val="0"/>
          <w:numId w:val="30"/>
        </w:numPr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Finn ut </w:t>
      </w:r>
      <w:r w:rsidR="007376FD" w:rsidRPr="00F65A38">
        <w:rPr>
          <w:rFonts w:ascii="Calibri" w:eastAsia="Calibri" w:hAnsi="Calibri" w:cs="Times New Roman"/>
          <w:lang w:val="nn-NO"/>
        </w:rPr>
        <w:t>kva energimengd i kcal ei energimengd</w:t>
      </w:r>
      <w:r w:rsidRPr="00F65A38">
        <w:rPr>
          <w:rFonts w:ascii="Calibri" w:eastAsia="Calibri" w:hAnsi="Calibri" w:cs="Times New Roman"/>
          <w:lang w:val="nn-NO"/>
        </w:rPr>
        <w:t xml:space="preserve"> på 1000 kJ svar</w:t>
      </w:r>
      <w:r w:rsidR="007376FD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til, både grafisk og ved re</w:t>
      </w:r>
      <w:r w:rsidR="007376FD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>ning.</w:t>
      </w:r>
    </w:p>
    <w:p w14:paraId="5B1D47A2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</w:p>
    <w:p w14:paraId="5B1D47A3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Grafisk:</w:t>
      </w:r>
    </w:p>
    <w:p w14:paraId="5B1D47A4" w14:textId="1D4C02A1" w:rsidR="00AF4636" w:rsidRPr="00F65A38" w:rsidRDefault="00256B7D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  <w:r>
        <w:rPr>
          <w:noProof/>
          <w:lang w:eastAsia="nb-NO"/>
        </w:rPr>
        <w:drawing>
          <wp:inline distT="0" distB="0" distL="0" distR="0" wp14:anchorId="080DA8F1" wp14:editId="40EB16BB">
            <wp:extent cx="4191000" cy="3213100"/>
            <wp:effectExtent l="0" t="0" r="0" b="635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192198" cy="3214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A5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</w:p>
    <w:p w14:paraId="5B1D47A6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Ved re</w:t>
      </w:r>
      <w:r w:rsidR="007376FD" w:rsidRPr="00F65A38">
        <w:rPr>
          <w:rFonts w:ascii="Calibri" w:eastAsia="Calibri" w:hAnsi="Calibri" w:cs="Times New Roman"/>
          <w:color w:val="0000FF"/>
          <w:lang w:val="nn-NO"/>
        </w:rPr>
        <w:t>k</w:t>
      </w:r>
      <w:r w:rsidRPr="00F65A38">
        <w:rPr>
          <w:rFonts w:ascii="Calibri" w:eastAsia="Calibri" w:hAnsi="Calibri" w:cs="Times New Roman"/>
          <w:color w:val="0000FF"/>
          <w:lang w:val="nn-NO"/>
        </w:rPr>
        <w:t>ning:</w:t>
      </w:r>
    </w:p>
    <w:p w14:paraId="5B1D47A7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color w:val="0000FF"/>
          <w:lang w:val="nn-NO"/>
        </w:rPr>
      </w:pPr>
    </w:p>
    <w:p w14:paraId="5B1D47A8" w14:textId="77777777" w:rsidR="00AF4636" w:rsidRPr="00F65A38" w:rsidRDefault="00AF4636" w:rsidP="00AF4636">
      <w:pPr>
        <w:pStyle w:val="Listeavsnitt"/>
        <w:spacing w:after="160" w:line="256" w:lineRule="auto"/>
        <w:rPr>
          <w:lang w:val="nn-NO"/>
        </w:rPr>
      </w:pPr>
      <w:r w:rsidRPr="00F65A38">
        <w:rPr>
          <w:position w:val="-72"/>
          <w:lang w:val="nn-NO"/>
        </w:rPr>
        <w:object w:dxaOrig="2400" w:dyaOrig="1240" w14:anchorId="5B1D498D">
          <v:shape id="_x0000_i1035" type="#_x0000_t75" style="width:120pt;height:62.25pt" o:ole="">
            <v:imagedata r:id="rId32" o:title=""/>
          </v:shape>
          <o:OLEObject Type="Embed" ProgID="Equation.DSMT4" ShapeID="_x0000_i1035" DrawAspect="Content" ObjectID="_1485625499" r:id="rId33"/>
        </w:object>
      </w:r>
    </w:p>
    <w:p w14:paraId="5B1D47A9" w14:textId="77777777" w:rsidR="00AF4636" w:rsidRPr="00F65A38" w:rsidRDefault="00AF4636" w:rsidP="00AF4636">
      <w:pPr>
        <w:pStyle w:val="Listeavsnitt"/>
        <w:spacing w:after="160" w:line="256" w:lineRule="auto"/>
        <w:rPr>
          <w:lang w:val="nn-NO"/>
        </w:rPr>
      </w:pPr>
    </w:p>
    <w:p w14:paraId="5B1D47AA" w14:textId="77777777" w:rsidR="00AF4636" w:rsidRPr="00F65A38" w:rsidRDefault="00AF4636" w:rsidP="00AF4636">
      <w:pPr>
        <w:pStyle w:val="Listeavsnitt"/>
        <w:spacing w:after="160" w:line="256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</w:t>
      </w:r>
      <w:r w:rsidR="007376FD" w:rsidRPr="00F65A38">
        <w:rPr>
          <w:color w:val="0000FF"/>
          <w:u w:val="double"/>
          <w:lang w:val="nn-NO"/>
        </w:rPr>
        <w:t>i energimengd</w:t>
      </w:r>
      <w:r w:rsidRPr="00F65A38">
        <w:rPr>
          <w:color w:val="0000FF"/>
          <w:u w:val="double"/>
          <w:lang w:val="nn-NO"/>
        </w:rPr>
        <w:t xml:space="preserve"> på 1000 kJ svar</w:t>
      </w:r>
      <w:r w:rsidR="007376FD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til 239 kcal.</w:t>
      </w:r>
    </w:p>
    <w:p w14:paraId="5B1D47AB" w14:textId="77777777" w:rsidR="00AF4636" w:rsidRPr="00F65A38" w:rsidRDefault="00AF4636" w:rsidP="00AF4636">
      <w:pPr>
        <w:pStyle w:val="Listeavsnitt"/>
        <w:spacing w:after="160" w:line="256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7AC" w14:textId="77777777" w:rsidR="004D0577" w:rsidRPr="00F65A38" w:rsidRDefault="002B4065" w:rsidP="004D057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lastRenderedPageBreak/>
        <w:br/>
      </w:r>
      <w:bookmarkStart w:id="13" w:name="_Toc408905757"/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Formel for energimengd</w:t>
      </w:r>
      <w:r w:rsidR="004D0577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i næringsmid</w:t>
      </w:r>
      <w:bookmarkEnd w:id="10"/>
      <w:bookmarkEnd w:id="13"/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del</w:t>
      </w:r>
    </w:p>
    <w:p w14:paraId="5B1D47AD" w14:textId="15D3CF2A" w:rsidR="004D0577" w:rsidRPr="00F65A38" w:rsidRDefault="00256B7D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14" w:name="_Toc408317252"/>
      <w:bookmarkStart w:id="15" w:name="_Toc408514016"/>
      <w:bookmarkStart w:id="16" w:name="_Toc408518443"/>
      <w:bookmarkStart w:id="17" w:name="_Toc408903145"/>
      <w:bookmarkStart w:id="18" w:name="_Toc408905758"/>
      <w:r>
        <w:rPr>
          <w:rFonts w:ascii="Calibri" w:eastAsia="Times New Roman" w:hAnsi="Calibri"/>
          <w:szCs w:val="24"/>
          <w:lang w:val="nn-NO" w:eastAsia="nb-NO" w:bidi="x-none"/>
        </w:rPr>
        <w:br/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>Energimengd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(</w:t>
      </w:r>
      <w:r w:rsidR="004D0577" w:rsidRPr="00F65A38">
        <w:rPr>
          <w:rFonts w:ascii="Calibri" w:eastAsia="Times New Roman" w:hAnsi="Calibri"/>
          <w:i/>
          <w:szCs w:val="24"/>
          <w:lang w:val="nn-NO" w:eastAsia="nb-NO" w:bidi="x-none"/>
        </w:rPr>
        <w:t>E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>) i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 xml:space="preserve"> næringsmiddel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er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gjeven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formelen:</w:t>
      </w:r>
      <w:bookmarkEnd w:id="14"/>
      <w:bookmarkEnd w:id="15"/>
      <w:bookmarkEnd w:id="16"/>
      <w:bookmarkEnd w:id="17"/>
      <w:bookmarkEnd w:id="18"/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</w:p>
    <w:bookmarkStart w:id="19" w:name="_Toc408317253"/>
    <w:bookmarkStart w:id="20" w:name="_Toc408514017"/>
    <w:bookmarkStart w:id="21" w:name="_Toc408518444"/>
    <w:bookmarkStart w:id="22" w:name="_Toc408903146"/>
    <w:bookmarkStart w:id="23" w:name="_Toc408905759"/>
    <w:bookmarkEnd w:id="19"/>
    <w:bookmarkEnd w:id="20"/>
    <w:bookmarkEnd w:id="21"/>
    <w:bookmarkEnd w:id="22"/>
    <w:bookmarkEnd w:id="23"/>
    <w:p w14:paraId="5B1D47AE" w14:textId="77777777" w:rsidR="004D0577" w:rsidRPr="00F65A38" w:rsidRDefault="004D0577" w:rsidP="004D0577">
      <w:pPr>
        <w:keepNext/>
        <w:keepLines/>
        <w:spacing w:before="200" w:after="0"/>
        <w:ind w:firstLine="708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libri" w:eastAsia="Calibri" w:hAnsi="Calibri" w:cs="Times New Roman"/>
          <w:position w:val="-6"/>
          <w:lang w:val="nn-NO"/>
        </w:rPr>
        <w:object w:dxaOrig="2120" w:dyaOrig="279" w14:anchorId="5B1D498E">
          <v:shape id="_x0000_i1036" type="#_x0000_t75" style="width:105.75pt;height:13.5pt" o:ole="">
            <v:imagedata r:id="rId34" o:title=""/>
          </v:shape>
          <o:OLEObject Type="Embed" ProgID="Equation.DSMT4" ShapeID="_x0000_i1036" DrawAspect="Content" ObjectID="_1485625500" r:id="rId35"/>
        </w:objec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br/>
      </w:r>
    </w:p>
    <w:p w14:paraId="5B1D47AF" w14:textId="77777777" w:rsidR="004D0577" w:rsidRPr="00256B7D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szCs w:val="24"/>
        </w:rPr>
      </w:pPr>
      <w:r w:rsidRPr="00256B7D">
        <w:rPr>
          <w:rFonts w:ascii="Calibri" w:hAnsi="Calibri"/>
          <w:i/>
          <w:szCs w:val="24"/>
        </w:rPr>
        <w:t>E</w:t>
      </w:r>
      <w:r w:rsidRPr="00256B7D">
        <w:rPr>
          <w:rFonts w:ascii="Calibri" w:hAnsi="Calibri"/>
          <w:szCs w:val="24"/>
        </w:rPr>
        <w:t xml:space="preserve"> er energimengd</w:t>
      </w:r>
      <w:r w:rsidR="00E5338F" w:rsidRPr="00256B7D">
        <w:rPr>
          <w:rFonts w:ascii="Calibri" w:hAnsi="Calibri"/>
          <w:szCs w:val="24"/>
        </w:rPr>
        <w:t>a</w:t>
      </w:r>
      <w:r w:rsidRPr="00256B7D">
        <w:rPr>
          <w:rFonts w:ascii="Calibri" w:hAnsi="Calibri"/>
          <w:szCs w:val="24"/>
        </w:rPr>
        <w:t xml:space="preserve"> i kilojoule.</w:t>
      </w:r>
    </w:p>
    <w:p w14:paraId="5B1D47B0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szCs w:val="24"/>
          <w:lang w:val="nn-NO"/>
        </w:rPr>
      </w:pPr>
      <w:r w:rsidRPr="00F65A38">
        <w:rPr>
          <w:rFonts w:ascii="Calibri" w:hAnsi="Calibri"/>
          <w:i/>
          <w:szCs w:val="24"/>
          <w:lang w:val="nn-NO"/>
        </w:rPr>
        <w:t xml:space="preserve">P </w:t>
      </w:r>
      <w:r w:rsidRPr="00F65A38">
        <w:rPr>
          <w:rFonts w:ascii="Calibri" w:hAnsi="Calibri"/>
          <w:szCs w:val="24"/>
          <w:lang w:val="nn-NO"/>
        </w:rPr>
        <w:t>er proteinmengd</w:t>
      </w:r>
      <w:r w:rsidR="00E5338F" w:rsidRPr="00F65A38">
        <w:rPr>
          <w:rFonts w:ascii="Calibri" w:hAnsi="Calibri"/>
          <w:szCs w:val="24"/>
          <w:lang w:val="nn-NO"/>
        </w:rPr>
        <w:t>a</w:t>
      </w:r>
      <w:r w:rsidRPr="00F65A38">
        <w:rPr>
          <w:rFonts w:ascii="Calibri" w:hAnsi="Calibri"/>
          <w:szCs w:val="24"/>
          <w:lang w:val="nn-NO"/>
        </w:rPr>
        <w:t xml:space="preserve"> i gram.</w:t>
      </w:r>
    </w:p>
    <w:p w14:paraId="5B1D47B1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color w:val="auto"/>
          <w:szCs w:val="24"/>
          <w:lang w:val="nn-NO" w:bidi="x-none"/>
        </w:rPr>
      </w:pPr>
      <w:r w:rsidRPr="00F65A38">
        <w:rPr>
          <w:rFonts w:ascii="Calibri" w:eastAsia="Times New Roman" w:hAnsi="Calibri"/>
          <w:i/>
          <w:color w:val="auto"/>
          <w:szCs w:val="24"/>
          <w:lang w:val="nn-NO" w:bidi="x-none"/>
        </w:rPr>
        <w:t>K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er karbohydratmengd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a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i gram.</w:t>
      </w:r>
    </w:p>
    <w:p w14:paraId="5B1D47B2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color w:val="auto"/>
          <w:szCs w:val="24"/>
          <w:lang w:val="nn-NO" w:bidi="x-none"/>
        </w:rPr>
      </w:pPr>
      <w:r w:rsidRPr="00F65A38">
        <w:rPr>
          <w:rFonts w:ascii="Calibri" w:eastAsia="Times New Roman" w:hAnsi="Calibri"/>
          <w:i/>
          <w:color w:val="auto"/>
          <w:szCs w:val="24"/>
          <w:lang w:val="nn-NO" w:bidi="x-none"/>
        </w:rPr>
        <w:t xml:space="preserve">F 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>er fe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i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>ttmengd</w:t>
      </w:r>
      <w:r w:rsidR="00E5338F" w:rsidRPr="00F65A38">
        <w:rPr>
          <w:rFonts w:ascii="Calibri" w:eastAsia="Times New Roman" w:hAnsi="Calibri"/>
          <w:color w:val="auto"/>
          <w:szCs w:val="24"/>
          <w:lang w:val="nn-NO" w:bidi="x-none"/>
        </w:rPr>
        <w:t>a</w:t>
      </w:r>
      <w:r w:rsidRPr="00F65A38">
        <w:rPr>
          <w:rFonts w:ascii="Calibri" w:eastAsia="Times New Roman" w:hAnsi="Calibri"/>
          <w:color w:val="auto"/>
          <w:szCs w:val="24"/>
          <w:lang w:val="nn-NO" w:bidi="x-none"/>
        </w:rPr>
        <w:t xml:space="preserve"> i gram.</w:t>
      </w:r>
    </w:p>
    <w:p w14:paraId="5B1D47B3" w14:textId="77777777" w:rsidR="004D0577" w:rsidRPr="00F65A38" w:rsidRDefault="004D0577" w:rsidP="004D0577">
      <w:pPr>
        <w:pStyle w:val="Brdtekst1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eastAsia="Times New Roman" w:hAnsi="Calibri"/>
          <w:b/>
          <w:color w:val="auto"/>
          <w:sz w:val="28"/>
          <w:szCs w:val="28"/>
          <w:lang w:val="nn-NO" w:bidi="x-none"/>
        </w:rPr>
      </w:pPr>
    </w:p>
    <w:p w14:paraId="5B1D47B4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24" w:name="_Toc408317254"/>
      <w:bookmarkStart w:id="25" w:name="_Toc408514018"/>
      <w:bookmarkStart w:id="26" w:name="_Toc408518445"/>
      <w:bookmarkStart w:id="27" w:name="_Toc408903147"/>
      <w:bookmarkStart w:id="28" w:name="_Toc408905760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E5338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  <w:bookmarkEnd w:id="24"/>
      <w:bookmarkEnd w:id="25"/>
      <w:bookmarkEnd w:id="26"/>
      <w:bookmarkEnd w:id="27"/>
      <w:bookmarkEnd w:id="2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7B5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 grovbrød </w:t>
      </w:r>
      <w:r w:rsidR="00E5338F" w:rsidRPr="00F65A38">
        <w:rPr>
          <w:rFonts w:ascii="Calibri" w:hAnsi="Calibri"/>
          <w:lang w:val="nn-NO" w:eastAsia="nb-NO" w:bidi="x-none"/>
        </w:rPr>
        <w:t>inneheld 7,5 gram protein</w:t>
      </w:r>
      <w:r w:rsidRPr="00F65A38">
        <w:rPr>
          <w:rFonts w:ascii="Calibri" w:hAnsi="Calibri"/>
          <w:lang w:val="nn-NO" w:eastAsia="nb-NO" w:bidi="x-none"/>
        </w:rPr>
        <w:t>, 41,4 gram karbohydrat og 4,4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00 gram. Finn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dette brødet.</w:t>
      </w:r>
    </w:p>
    <w:p w14:paraId="5B1D47B6" w14:textId="77777777" w:rsidR="004D0577" w:rsidRPr="00F65A38" w:rsidRDefault="004D0577" w:rsidP="004D0577">
      <w:pPr>
        <w:pStyle w:val="Listeavsnitt"/>
        <w:rPr>
          <w:lang w:val="nn-NO"/>
        </w:rPr>
      </w:pPr>
      <w:r w:rsidRPr="00F65A38">
        <w:rPr>
          <w:position w:val="-8"/>
          <w:lang w:val="nn-NO"/>
        </w:rPr>
        <w:object w:dxaOrig="5500" w:dyaOrig="279" w14:anchorId="5B1D498F">
          <v:shape id="_x0000_i1037" type="#_x0000_t75" style="width:276pt;height:13.5pt" o:ole="">
            <v:imagedata r:id="rId36" o:title=""/>
          </v:shape>
          <o:OLEObject Type="Embed" ProgID="Equation.DSMT4" ShapeID="_x0000_i1037" DrawAspect="Content" ObjectID="_1485625501" r:id="rId37"/>
        </w:object>
      </w:r>
    </w:p>
    <w:p w14:paraId="5B1D47B7" w14:textId="77777777" w:rsidR="004D0577" w:rsidRPr="00F65A38" w:rsidRDefault="004D0577" w:rsidP="004D0577">
      <w:pPr>
        <w:pStyle w:val="Listeavsnitt"/>
        <w:rPr>
          <w:color w:val="0000FF"/>
          <w:u w:val="double"/>
          <w:lang w:val="nn-NO"/>
        </w:rPr>
      </w:pPr>
    </w:p>
    <w:p w14:paraId="5B1D47B8" w14:textId="77777777" w:rsidR="004D0577" w:rsidRPr="00256B7D" w:rsidRDefault="004D0577" w:rsidP="004D0577">
      <w:pPr>
        <w:pStyle w:val="Listeavsnitt"/>
        <w:rPr>
          <w:color w:val="0000FF"/>
          <w:u w:val="double"/>
        </w:rPr>
      </w:pPr>
      <w:r w:rsidRPr="00256B7D">
        <w:rPr>
          <w:color w:val="0000FF"/>
          <w:u w:val="double"/>
        </w:rPr>
        <w:t>Energimengd</w:t>
      </w:r>
      <w:r w:rsidR="00E5338F" w:rsidRPr="00256B7D">
        <w:rPr>
          <w:color w:val="0000FF"/>
          <w:u w:val="double"/>
        </w:rPr>
        <w:t>a</w:t>
      </w:r>
      <w:r w:rsidRPr="00256B7D">
        <w:rPr>
          <w:color w:val="0000FF"/>
          <w:u w:val="double"/>
        </w:rPr>
        <w:t xml:space="preserve"> i brødet er 999 kJ.</w:t>
      </w:r>
    </w:p>
    <w:p w14:paraId="5B1D47B9" w14:textId="77777777" w:rsidR="004D0577" w:rsidRPr="00256B7D" w:rsidRDefault="004D0577" w:rsidP="004D0577">
      <w:pPr>
        <w:pStyle w:val="Listeavsnitt"/>
        <w:rPr>
          <w:color w:val="0000FF"/>
          <w:u w:val="double"/>
        </w:rPr>
      </w:pPr>
    </w:p>
    <w:p w14:paraId="5B1D47BA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fint brød (loff) inneh</w:t>
      </w:r>
      <w:r w:rsidR="00E5338F" w:rsidRPr="00F65A38">
        <w:rPr>
          <w:rFonts w:ascii="Calibri" w:hAnsi="Calibri"/>
          <w:lang w:val="nn-NO" w:eastAsia="nb-NO" w:bidi="x-none"/>
        </w:rPr>
        <w:t>eld 9,2 gram protein</w:t>
      </w:r>
      <w:r w:rsidRPr="00F65A38">
        <w:rPr>
          <w:rFonts w:ascii="Calibri" w:hAnsi="Calibri"/>
          <w:lang w:val="nn-NO" w:eastAsia="nb-NO" w:bidi="x-none"/>
        </w:rPr>
        <w:t>, 47,5 gram karbohydrat og 3,3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00 gram. Finn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dette brødet.</w:t>
      </w:r>
    </w:p>
    <w:p w14:paraId="5B1D47BB" w14:textId="77777777" w:rsidR="004D0577" w:rsidRPr="00F65A38" w:rsidRDefault="004D0577" w:rsidP="004D0577">
      <w:pPr>
        <w:pStyle w:val="Listeavsnitt"/>
        <w:rPr>
          <w:lang w:val="nn-NO"/>
        </w:rPr>
      </w:pPr>
      <w:r w:rsidRPr="00F65A38">
        <w:rPr>
          <w:position w:val="-8"/>
          <w:lang w:val="nn-NO"/>
        </w:rPr>
        <w:object w:dxaOrig="5580" w:dyaOrig="279" w14:anchorId="5B1D4990">
          <v:shape id="_x0000_i1038" type="#_x0000_t75" style="width:279.75pt;height:13.5pt" o:ole="">
            <v:imagedata r:id="rId38" o:title=""/>
          </v:shape>
          <o:OLEObject Type="Embed" ProgID="Equation.DSMT4" ShapeID="_x0000_i1038" DrawAspect="Content" ObjectID="_1485625502" r:id="rId39"/>
        </w:object>
      </w:r>
    </w:p>
    <w:p w14:paraId="5B1D47BC" w14:textId="77777777" w:rsidR="004D0577" w:rsidRPr="00F65A38" w:rsidRDefault="004D0577" w:rsidP="004D0577">
      <w:pPr>
        <w:pStyle w:val="Listeavsnitt"/>
        <w:rPr>
          <w:color w:val="0000FF"/>
          <w:u w:val="double"/>
          <w:lang w:val="nn-NO"/>
        </w:rPr>
      </w:pPr>
    </w:p>
    <w:p w14:paraId="5B1D47BD" w14:textId="77777777" w:rsidR="004D0577" w:rsidRPr="00256B7D" w:rsidRDefault="004D0577" w:rsidP="004D0577">
      <w:pPr>
        <w:pStyle w:val="Listeavsnitt"/>
        <w:rPr>
          <w:color w:val="0000FF"/>
          <w:u w:val="double"/>
        </w:rPr>
      </w:pPr>
      <w:r w:rsidRPr="00256B7D">
        <w:rPr>
          <w:color w:val="0000FF"/>
          <w:u w:val="double"/>
        </w:rPr>
        <w:t>Energimengd</w:t>
      </w:r>
      <w:r w:rsidR="00E5338F" w:rsidRPr="00256B7D">
        <w:rPr>
          <w:color w:val="0000FF"/>
          <w:u w:val="double"/>
        </w:rPr>
        <w:t>a</w:t>
      </w:r>
      <w:r w:rsidRPr="00256B7D">
        <w:rPr>
          <w:color w:val="0000FF"/>
          <w:u w:val="double"/>
        </w:rPr>
        <w:t xml:space="preserve"> i brødet er 1089 kJ.</w:t>
      </w:r>
    </w:p>
    <w:p w14:paraId="5B1D47BE" w14:textId="77777777" w:rsidR="004D0577" w:rsidRPr="00256B7D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eastAsia="nb-NO" w:bidi="x-none"/>
        </w:rPr>
      </w:pPr>
    </w:p>
    <w:p w14:paraId="5B1D47BF" w14:textId="77777777" w:rsidR="004D0577" w:rsidRPr="00F65A38" w:rsidRDefault="00E5338F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Nokon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6B1269" w:rsidRPr="00F65A38">
        <w:rPr>
          <w:rFonts w:ascii="Calibri" w:eastAsia="Times New Roman" w:hAnsi="Calibri"/>
          <w:szCs w:val="24"/>
          <w:lang w:val="nn-NO" w:eastAsia="nb-NO" w:bidi="x-none"/>
        </w:rPr>
        <w:t xml:space="preserve">har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stroke</w:t>
      </w:r>
      <w:r w:rsidR="006B1269" w:rsidRPr="00F65A38">
        <w:rPr>
          <w:rFonts w:ascii="Calibri" w:eastAsia="Times New Roman" w:hAnsi="Calibri"/>
          <w:szCs w:val="24"/>
          <w:lang w:val="nn-NO" w:eastAsia="nb-NO" w:bidi="x-none"/>
        </w:rPr>
        <w:t xml:space="preserve"> over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på etiketten til 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="004D0577" w:rsidRPr="00F65A38">
        <w:rPr>
          <w:rFonts w:ascii="Calibri" w:eastAsia="Times New Roman" w:hAnsi="Calibri"/>
          <w:szCs w:val="24"/>
          <w:lang w:val="nn-NO" w:eastAsia="nb-NO" w:bidi="x-none"/>
        </w:rPr>
        <w:t xml:space="preserve">t lavkarbobrød. </w:t>
      </w:r>
    </w:p>
    <w:p w14:paraId="5B1D47C0" w14:textId="77777777" w:rsidR="004D0577" w:rsidRPr="00F65A38" w:rsidRDefault="00696CFB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noProof/>
          <w:lang w:eastAsia="nb-NO"/>
        </w:rPr>
        <w:drawing>
          <wp:inline distT="0" distB="0" distL="0" distR="0" wp14:anchorId="5B1D4991" wp14:editId="5B1D4992">
            <wp:extent cx="1771650" cy="1038225"/>
            <wp:effectExtent l="0" t="0" r="0" b="9525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7C1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C2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/>
        </w:rPr>
      </w:pPr>
      <w:r w:rsidRPr="00F65A38">
        <w:rPr>
          <w:rFonts w:ascii="Calibri" w:hAnsi="Calibri"/>
          <w:lang w:val="nn-NO"/>
        </w:rPr>
        <w:t>Finn energi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i dette lavkarbobrødet.</w:t>
      </w:r>
    </w:p>
    <w:p w14:paraId="5B1D47C3" w14:textId="77777777" w:rsidR="004D0577" w:rsidRPr="00F65A38" w:rsidRDefault="004D0577" w:rsidP="004D0577">
      <w:pPr>
        <w:pStyle w:val="Listeavsnitt"/>
        <w:rPr>
          <w:lang w:val="nn-NO"/>
        </w:rPr>
      </w:pPr>
      <w:r w:rsidRPr="00F65A38">
        <w:rPr>
          <w:position w:val="-8"/>
          <w:lang w:val="nn-NO"/>
        </w:rPr>
        <w:object w:dxaOrig="5600" w:dyaOrig="279" w14:anchorId="5B1D4993">
          <v:shape id="_x0000_i1039" type="#_x0000_t75" style="width:281.25pt;height:13.5pt" o:ole="">
            <v:imagedata r:id="rId41" o:title=""/>
          </v:shape>
          <o:OLEObject Type="Embed" ProgID="Equation.DSMT4" ShapeID="_x0000_i1039" DrawAspect="Content" ObjectID="_1485625503" r:id="rId42"/>
        </w:object>
      </w:r>
    </w:p>
    <w:p w14:paraId="5B1D47C4" w14:textId="77777777" w:rsidR="004D0577" w:rsidRPr="00F65A38" w:rsidRDefault="004D0577" w:rsidP="004D0577">
      <w:pPr>
        <w:pStyle w:val="Listeavsnitt"/>
        <w:rPr>
          <w:lang w:val="nn-NO"/>
        </w:rPr>
      </w:pPr>
    </w:p>
    <w:p w14:paraId="5B1D47C5" w14:textId="77777777" w:rsidR="004D0577" w:rsidRPr="00256B7D" w:rsidRDefault="004D0577" w:rsidP="004D0577">
      <w:pPr>
        <w:pStyle w:val="Listeavsnitt"/>
        <w:rPr>
          <w:color w:val="0000FF"/>
          <w:u w:val="double"/>
        </w:rPr>
      </w:pPr>
      <w:r w:rsidRPr="00256B7D">
        <w:rPr>
          <w:color w:val="0000FF"/>
          <w:u w:val="double"/>
        </w:rPr>
        <w:t>Energimengd</w:t>
      </w:r>
      <w:r w:rsidR="00E5338F" w:rsidRPr="00256B7D">
        <w:rPr>
          <w:color w:val="0000FF"/>
          <w:u w:val="double"/>
        </w:rPr>
        <w:t>a</w:t>
      </w:r>
      <w:r w:rsidRPr="00256B7D">
        <w:rPr>
          <w:color w:val="0000FF"/>
          <w:u w:val="double"/>
        </w:rPr>
        <w:t xml:space="preserve"> i lavkarbobrødet er 772 kJ.</w:t>
      </w:r>
    </w:p>
    <w:p w14:paraId="5B1D47C6" w14:textId="77777777" w:rsidR="004D0577" w:rsidRPr="00256B7D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eastAsia="nb-NO" w:bidi="x-none"/>
        </w:rPr>
      </w:pPr>
    </w:p>
    <w:p w14:paraId="5B1D47C7" w14:textId="77777777" w:rsidR="00696CFB" w:rsidRPr="00256B7D" w:rsidRDefault="00696CFB">
      <w:pPr>
        <w:spacing w:after="160" w:line="259" w:lineRule="auto"/>
        <w:rPr>
          <w:rFonts w:ascii="Calibri" w:hAnsi="Calibri"/>
          <w:b/>
          <w:lang w:eastAsia="nb-NO" w:bidi="x-none"/>
        </w:rPr>
      </w:pPr>
      <w:r w:rsidRPr="00256B7D">
        <w:rPr>
          <w:rFonts w:ascii="Calibri" w:hAnsi="Calibri"/>
          <w:b/>
          <w:lang w:eastAsia="nb-NO" w:bidi="x-none"/>
        </w:rPr>
        <w:br w:type="page"/>
      </w:r>
    </w:p>
    <w:p w14:paraId="5B1D47C8" w14:textId="77777777" w:rsidR="004D0577" w:rsidRPr="00256B7D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eastAsia="nb-NO" w:bidi="x-none"/>
        </w:rPr>
      </w:pPr>
    </w:p>
    <w:p w14:paraId="5B1D47C9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/>
        </w:rPr>
        <w:t>I 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 ann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brød er energi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1000 kJ, protein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8,3 gram og f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t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2,8 gram. </w:t>
      </w:r>
      <w:r w:rsidR="00E5338F" w:rsidRPr="00F65A38">
        <w:rPr>
          <w:rFonts w:ascii="Calibri" w:hAnsi="Calibri"/>
          <w:lang w:val="nn-NO"/>
        </w:rPr>
        <w:t>K</w:t>
      </w:r>
      <w:r w:rsidRPr="00F65A38">
        <w:rPr>
          <w:rFonts w:ascii="Calibri" w:hAnsi="Calibri"/>
          <w:lang w:val="nn-NO"/>
        </w:rPr>
        <w:t>va er karbohydratmengd</w:t>
      </w:r>
      <w:r w:rsidR="00E5338F" w:rsidRPr="00F65A38">
        <w:rPr>
          <w:rFonts w:ascii="Calibri" w:hAnsi="Calibri"/>
          <w:lang w:val="nn-NO"/>
        </w:rPr>
        <w:t>a</w:t>
      </w:r>
      <w:r w:rsidRPr="00F65A38">
        <w:rPr>
          <w:rFonts w:ascii="Calibri" w:hAnsi="Calibri"/>
          <w:lang w:val="nn-NO"/>
        </w:rPr>
        <w:t xml:space="preserve"> i dette brødet? Er dette e</w:t>
      </w:r>
      <w:r w:rsidR="00E5338F" w:rsidRPr="00F65A38">
        <w:rPr>
          <w:rFonts w:ascii="Calibri" w:hAnsi="Calibri"/>
          <w:lang w:val="nn-NO"/>
        </w:rPr>
        <w:t>i</w:t>
      </w:r>
      <w:r w:rsidRPr="00F65A38">
        <w:rPr>
          <w:rFonts w:ascii="Calibri" w:hAnsi="Calibri"/>
          <w:lang w:val="nn-NO"/>
        </w:rPr>
        <w:t>t lavkarbobrød?</w:t>
      </w:r>
    </w:p>
    <w:p w14:paraId="5B1D47CA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132"/>
          <w:lang w:val="nn-NO"/>
        </w:rPr>
        <w:object w:dxaOrig="3400" w:dyaOrig="2500" w14:anchorId="5B1D4994">
          <v:shape id="_x0000_i1040" type="#_x0000_t75" style="width:171pt;height:123pt" o:ole="">
            <v:imagedata r:id="rId43" o:title=""/>
          </v:shape>
          <o:OLEObject Type="Embed" ProgID="Equation.DSMT4" ShapeID="_x0000_i1040" DrawAspect="Content" ObjectID="_1485625504" r:id="rId44"/>
        </w:object>
      </w:r>
    </w:p>
    <w:p w14:paraId="5B1D47CB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CC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Det er 44,3 gram karbohydrat i dette brødet (per 100 gram). Dette er ikk</w:t>
      </w:r>
      <w:r w:rsidR="00E5338F" w:rsidRPr="00F65A38">
        <w:rPr>
          <w:color w:val="0000FF"/>
          <w:u w:val="double"/>
          <w:lang w:val="nn-NO"/>
        </w:rPr>
        <w:t>j</w:t>
      </w:r>
      <w:r w:rsidRPr="00F65A38">
        <w:rPr>
          <w:color w:val="0000FF"/>
          <w:u w:val="double"/>
          <w:lang w:val="nn-NO"/>
        </w:rPr>
        <w:t>e e</w:t>
      </w:r>
      <w:r w:rsidR="00E5338F" w:rsidRPr="00F65A38">
        <w:rPr>
          <w:color w:val="0000FF"/>
          <w:u w:val="double"/>
          <w:lang w:val="nn-NO"/>
        </w:rPr>
        <w:t>i</w:t>
      </w:r>
      <w:r w:rsidRPr="00F65A38">
        <w:rPr>
          <w:color w:val="0000FF"/>
          <w:u w:val="double"/>
          <w:lang w:val="nn-NO"/>
        </w:rPr>
        <w:t>t lavkarbobrød.</w:t>
      </w:r>
    </w:p>
    <w:p w14:paraId="5B1D47CD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color w:val="0000FF"/>
          <w:u w:val="double"/>
          <w:lang w:val="nn-NO" w:eastAsia="nb-NO" w:bidi="x-none"/>
        </w:rPr>
      </w:pPr>
    </w:p>
    <w:p w14:paraId="5B1D47CE" w14:textId="77777777" w:rsidR="004D0577" w:rsidRPr="00F65A38" w:rsidRDefault="004D0577" w:rsidP="004D0577">
      <w:pPr>
        <w:pStyle w:val="Listeavsnitt"/>
        <w:numPr>
          <w:ilvl w:val="0"/>
          <w:numId w:val="17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Finn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="00F65A38">
        <w:rPr>
          <w:rFonts w:ascii="Calibri" w:hAnsi="Calibri"/>
          <w:lang w:val="nn-NO" w:eastAsia="nb-NO" w:bidi="x-none"/>
        </w:rPr>
        <w:t xml:space="preserve">n bagett </w:t>
      </w:r>
      <w:r w:rsidRPr="00F65A38">
        <w:rPr>
          <w:rFonts w:ascii="Calibri" w:hAnsi="Calibri"/>
          <w:lang w:val="nn-NO" w:eastAsia="nb-NO" w:bidi="x-none"/>
        </w:rPr>
        <w:t>der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1100 kJ, protein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9,9 gram og karbohydrat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er 50,6 gram. </w:t>
      </w:r>
    </w:p>
    <w:p w14:paraId="5B1D47CF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132"/>
          <w:lang w:val="nn-NO"/>
        </w:rPr>
        <w:object w:dxaOrig="3620" w:dyaOrig="2500" w14:anchorId="5B1D4995">
          <v:shape id="_x0000_i1041" type="#_x0000_t75" style="width:181.5pt;height:123pt" o:ole="">
            <v:imagedata r:id="rId45" o:title=""/>
          </v:shape>
          <o:OLEObject Type="Embed" ProgID="Equation.DSMT4" ShapeID="_x0000_i1041" DrawAspect="Content" ObjectID="_1485625505" r:id="rId46"/>
        </w:object>
      </w:r>
    </w:p>
    <w:p w14:paraId="5B1D47D0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D1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Det er 1,9 gram fe</w:t>
      </w:r>
      <w:r w:rsidR="00E5338F" w:rsidRPr="00F65A38">
        <w:rPr>
          <w:color w:val="0000FF"/>
          <w:u w:val="double"/>
          <w:lang w:val="nn-NO"/>
        </w:rPr>
        <w:t>i</w:t>
      </w:r>
      <w:r w:rsidRPr="00F65A38">
        <w:rPr>
          <w:color w:val="0000FF"/>
          <w:u w:val="double"/>
          <w:lang w:val="nn-NO"/>
        </w:rPr>
        <w:t xml:space="preserve">tt i denne </w:t>
      </w:r>
      <w:r w:rsidR="00F65A38">
        <w:rPr>
          <w:color w:val="0000FF"/>
          <w:u w:val="double"/>
          <w:lang w:val="nn-NO"/>
        </w:rPr>
        <w:t>bagetten</w:t>
      </w:r>
      <w:r w:rsidRPr="00F65A38">
        <w:rPr>
          <w:color w:val="0000FF"/>
          <w:u w:val="double"/>
          <w:lang w:val="nn-NO"/>
        </w:rPr>
        <w:t xml:space="preserve"> (per 100 gram). </w:t>
      </w:r>
    </w:p>
    <w:p w14:paraId="5B1D47D2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D3" w14:textId="77777777" w:rsidR="002B4065" w:rsidRPr="00F65A38" w:rsidRDefault="002B4065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bookmarkStart w:id="29" w:name="_Toc408317255"/>
      <w:r w:rsidRPr="00F65A38">
        <w:rPr>
          <w:rFonts w:ascii="Calibri" w:eastAsia="Times New Roman" w:hAnsi="Calibri"/>
          <w:szCs w:val="24"/>
          <w:lang w:val="nn-NO" w:eastAsia="nb-NO" w:bidi="x-none"/>
        </w:rPr>
        <w:br w:type="page"/>
      </w:r>
    </w:p>
    <w:p w14:paraId="4FC8BA22" w14:textId="77777777" w:rsidR="00256B7D" w:rsidRDefault="00256B7D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bookmarkStart w:id="30" w:name="_Toc408514019"/>
      <w:bookmarkStart w:id="31" w:name="_Toc408518446"/>
      <w:bookmarkStart w:id="32" w:name="_Toc408903148"/>
      <w:bookmarkStart w:id="33" w:name="_Toc408905761"/>
    </w:p>
    <w:p w14:paraId="5B1D47D4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Ofte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bli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energimengd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 gjeve</w:t>
      </w:r>
      <w:r w:rsidR="00F65A38">
        <w:rPr>
          <w:rFonts w:ascii="Calibri" w:eastAsia="Times New Roman" w:hAnsi="Calibri"/>
          <w:szCs w:val="24"/>
          <w:lang w:val="nn-NO" w:eastAsia="nb-NO" w:bidi="x-none"/>
        </w:rPr>
        <w:t>n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 xml:space="preserve"> opp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alori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r (kcal)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og ikkj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kilojoule.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Samanhengen mellom energimeng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cal og kJ er </w:t>
      </w:r>
      <w:r w:rsidR="00E5338F" w:rsidRPr="00F65A38">
        <w:rPr>
          <w:rFonts w:ascii="Calibri" w:eastAsia="Times New Roman" w:hAnsi="Calibri"/>
          <w:szCs w:val="24"/>
          <w:lang w:val="nn-NO" w:eastAsia="nb-NO" w:bidi="x-none"/>
        </w:rPr>
        <w:t>gjeven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formelen:</w:t>
      </w:r>
      <w:bookmarkEnd w:id="29"/>
      <w:bookmarkEnd w:id="30"/>
      <w:bookmarkEnd w:id="31"/>
      <w:bookmarkEnd w:id="32"/>
      <w:bookmarkEnd w:id="33"/>
    </w:p>
    <w:p w14:paraId="5B1D47D5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libri" w:eastAsia="Times New Roman" w:hAnsi="Calibri"/>
          <w:szCs w:val="24"/>
          <w:lang w:val="nn-NO" w:eastAsia="nb-NO" w:bidi="x-none"/>
        </w:rPr>
      </w:pPr>
    </w:p>
    <w:p w14:paraId="5B1D47D6" w14:textId="77777777" w:rsidR="004D0577" w:rsidRPr="00F65A38" w:rsidRDefault="00256B7D" w:rsidP="004D0577">
      <w:pPr>
        <w:spacing w:after="160" w:line="259" w:lineRule="auto"/>
        <w:ind w:firstLine="708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position w:val="-28"/>
          <w:lang w:val="nn-NO"/>
        </w:rPr>
        <w:object w:dxaOrig="4080" w:dyaOrig="660" w14:anchorId="5B1D4996">
          <v:shape id="_x0000_i1095" type="#_x0000_t75" style="width:204pt;height:33pt" o:ole="">
            <v:imagedata r:id="rId47" o:title=""/>
          </v:shape>
          <o:OLEObject Type="Embed" ProgID="Equation.DSMT4" ShapeID="_x0000_i1095" DrawAspect="Content" ObjectID="_1485625506" r:id="rId48"/>
        </w:object>
      </w:r>
    </w:p>
    <w:p w14:paraId="5B1D47D7" w14:textId="77777777" w:rsidR="004D0577" w:rsidRPr="00F65A38" w:rsidRDefault="004D0577" w:rsidP="004D0577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34" w:name="_Toc408317256"/>
      <w:bookmarkStart w:id="35" w:name="_Toc408514020"/>
      <w:bookmarkStart w:id="36" w:name="_Toc408518447"/>
      <w:bookmarkStart w:id="37" w:name="_Toc408903149"/>
      <w:bookmarkStart w:id="38" w:name="_Toc408905762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E5338F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2</w:t>
      </w:r>
      <w:bookmarkEnd w:id="34"/>
      <w:bookmarkEnd w:id="35"/>
      <w:bookmarkEnd w:id="36"/>
      <w:bookmarkEnd w:id="37"/>
      <w:bookmarkEnd w:id="3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7D8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Re</w:t>
      </w:r>
      <w:r w:rsidR="00E5338F" w:rsidRPr="00F65A38">
        <w:rPr>
          <w:rFonts w:ascii="Calibri" w:hAnsi="Calibri"/>
          <w:lang w:val="nn-NO" w:eastAsia="nb-NO" w:bidi="x-none"/>
        </w:rPr>
        <w:t>k</w:t>
      </w:r>
      <w:r w:rsidRPr="00F65A38">
        <w:rPr>
          <w:rFonts w:ascii="Calibri" w:hAnsi="Calibri"/>
          <w:lang w:val="nn-NO" w:eastAsia="nb-NO" w:bidi="x-none"/>
        </w:rPr>
        <w:t>n ut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kcal i alle brø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oppg</w:t>
      </w:r>
      <w:r w:rsidR="00E5338F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>ve 1.</w:t>
      </w:r>
    </w:p>
    <w:p w14:paraId="5B1D47D9" w14:textId="77777777" w:rsidR="00DB3743" w:rsidRPr="00F65A38" w:rsidRDefault="00DB3743" w:rsidP="00DB3743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DA" w14:textId="77777777" w:rsidR="00DB3743" w:rsidRPr="00F65A38" w:rsidRDefault="00793306" w:rsidP="00DB3743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position w:val="-148"/>
          <w:lang w:val="nn-NO"/>
        </w:rPr>
        <w:object w:dxaOrig="2400" w:dyaOrig="3060" w14:anchorId="5B1D4997">
          <v:shape id="_x0000_i1043" type="#_x0000_t75" style="width:120.75pt;height:150.75pt" o:ole="">
            <v:imagedata r:id="rId49" o:title=""/>
          </v:shape>
          <o:OLEObject Type="Embed" ProgID="Equation.DSMT4" ShapeID="_x0000_i1043" DrawAspect="Content" ObjectID="_1485625507" r:id="rId50"/>
        </w:object>
      </w:r>
    </w:p>
    <w:p w14:paraId="5B1D47DB" w14:textId="77777777" w:rsidR="004D0577" w:rsidRPr="00F65A38" w:rsidRDefault="004D0577" w:rsidP="004D0577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DC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 v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ksen, lite akti</w:t>
      </w:r>
      <w:r w:rsidR="00E5338F" w:rsidRPr="00F65A38">
        <w:rPr>
          <w:rFonts w:ascii="Calibri" w:hAnsi="Calibri"/>
          <w:lang w:val="nn-NO" w:eastAsia="nb-NO" w:bidi="x-none"/>
        </w:rPr>
        <w:t xml:space="preserve">v kvinne treng </w:t>
      </w:r>
      <w:r w:rsidRPr="00F65A38">
        <w:rPr>
          <w:rFonts w:ascii="Calibri" w:hAnsi="Calibri"/>
          <w:lang w:val="nn-NO" w:eastAsia="nb-NO" w:bidi="x-none"/>
        </w:rPr>
        <w:t xml:space="preserve">ca. 2150 kcal per døgn. </w:t>
      </w:r>
      <w:r w:rsidR="00E5338F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ange kJ svar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dette til?</w:t>
      </w:r>
    </w:p>
    <w:p w14:paraId="5B1D47DD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DE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74"/>
          <w:lang w:val="nn-NO"/>
        </w:rPr>
        <w:object w:dxaOrig="1760" w:dyaOrig="1900" w14:anchorId="5B1D4998">
          <v:shape id="_x0000_i1044" type="#_x0000_t75" style="width:87.75pt;height:95.25pt" o:ole="">
            <v:imagedata r:id="rId51" o:title=""/>
          </v:shape>
          <o:OLEObject Type="Embed" ProgID="Equation.DSMT4" ShapeID="_x0000_i1044" DrawAspect="Content" ObjectID="_1485625508" r:id="rId52"/>
        </w:object>
      </w:r>
    </w:p>
    <w:p w14:paraId="5B1D47DF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E0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2150 kcal svar</w:t>
      </w:r>
      <w:r w:rsidR="00E5338F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til 8896 kJ.</w:t>
      </w:r>
    </w:p>
    <w:p w14:paraId="5B1D47E1" w14:textId="77777777" w:rsidR="004D0577" w:rsidRPr="00F65A38" w:rsidRDefault="004D0577" w:rsidP="004D0577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7E2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E5338F" w:rsidRPr="00F65A38">
        <w:rPr>
          <w:rFonts w:ascii="Calibri" w:hAnsi="Calibri"/>
          <w:lang w:val="nn-NO" w:eastAsia="nb-NO" w:bidi="x-none"/>
        </w:rPr>
        <w:t>aksen, lite aktiv mann treng</w:t>
      </w:r>
      <w:r w:rsidRPr="00F65A38">
        <w:rPr>
          <w:rFonts w:ascii="Calibri" w:hAnsi="Calibri"/>
          <w:lang w:val="nn-NO" w:eastAsia="nb-NO" w:bidi="x-none"/>
        </w:rPr>
        <w:t xml:space="preserve"> ca. 2600 kcal per døgn. </w:t>
      </w:r>
      <w:r w:rsidR="00E5338F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ange kJ svar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dette til?</w:t>
      </w:r>
    </w:p>
    <w:p w14:paraId="5B1D47E3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E4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42"/>
          <w:lang w:val="nn-NO"/>
        </w:rPr>
        <w:object w:dxaOrig="1440" w:dyaOrig="940" w14:anchorId="5B1D4999">
          <v:shape id="_x0000_i1045" type="#_x0000_t75" style="width:1in;height:47.25pt" o:ole="">
            <v:imagedata r:id="rId53" o:title=""/>
          </v:shape>
          <o:OLEObject Type="Embed" ProgID="Equation.DSMT4" ShapeID="_x0000_i1045" DrawAspect="Content" ObjectID="_1485625509" r:id="rId54"/>
        </w:object>
      </w:r>
    </w:p>
    <w:p w14:paraId="5B1D47E5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E6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2600 kcal svar</w:t>
      </w:r>
      <w:r w:rsidR="00E5338F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til 10878 kJ.</w:t>
      </w:r>
    </w:p>
    <w:p w14:paraId="5B1D47E7" w14:textId="77777777" w:rsidR="002B4065" w:rsidRPr="00F65A38" w:rsidRDefault="002B4065">
      <w:pPr>
        <w:spacing w:after="160" w:line="259" w:lineRule="auto"/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b/>
          <w:lang w:val="nn-NO" w:eastAsia="nb-NO" w:bidi="x-none"/>
        </w:rPr>
        <w:br w:type="page"/>
      </w:r>
    </w:p>
    <w:p w14:paraId="5B1D47E8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E9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Re</w:t>
      </w:r>
      <w:r w:rsidR="00E5338F" w:rsidRPr="00F65A38">
        <w:rPr>
          <w:rFonts w:ascii="Calibri" w:hAnsi="Calibri"/>
          <w:lang w:val="nn-NO" w:eastAsia="nb-NO" w:bidi="x-none"/>
        </w:rPr>
        <w:t>k</w:t>
      </w:r>
      <w:r w:rsidRPr="00F65A38">
        <w:rPr>
          <w:rFonts w:ascii="Calibri" w:hAnsi="Calibri"/>
          <w:lang w:val="nn-NO" w:eastAsia="nb-NO" w:bidi="x-none"/>
        </w:rPr>
        <w:t>n ut kaloriinnh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ldet i 1 gram protein, 1 gram karbohydrat og 1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.</w:t>
      </w:r>
    </w:p>
    <w:p w14:paraId="5B1D47EA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EB" w14:textId="77777777" w:rsidR="002B4065" w:rsidRPr="00F65A38" w:rsidRDefault="000502FC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color w:val="0000FF"/>
          <w:lang w:val="nn-NO"/>
        </w:rPr>
        <w:t xml:space="preserve">Protein og karbohydrat: </w:t>
      </w:r>
      <w:r w:rsidRPr="00F65A38">
        <w:rPr>
          <w:position w:val="-26"/>
          <w:lang w:val="nn-NO"/>
        </w:rPr>
        <w:object w:dxaOrig="1340" w:dyaOrig="620" w14:anchorId="5B1D499A">
          <v:shape id="_x0000_i1046" type="#_x0000_t75" style="width:66.75pt;height:30.75pt" o:ole="">
            <v:imagedata r:id="rId55" o:title=""/>
          </v:shape>
          <o:OLEObject Type="Embed" ProgID="Equation.DSMT4" ShapeID="_x0000_i1046" DrawAspect="Content" ObjectID="_1485625510" r:id="rId56"/>
        </w:object>
      </w:r>
    </w:p>
    <w:p w14:paraId="5B1D47EC" w14:textId="77777777" w:rsidR="000502FC" w:rsidRPr="00F65A38" w:rsidRDefault="000502FC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lang w:val="nn-NO"/>
        </w:rPr>
      </w:pPr>
    </w:p>
    <w:p w14:paraId="5B1D47ED" w14:textId="77777777" w:rsidR="000502FC" w:rsidRPr="00F65A38" w:rsidRDefault="000502FC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lang w:val="nn-NO"/>
        </w:rPr>
        <w:t>Fe</w:t>
      </w:r>
      <w:r w:rsidR="00E5338F" w:rsidRPr="00F65A38">
        <w:rPr>
          <w:color w:val="0000FF"/>
          <w:lang w:val="nn-NO"/>
        </w:rPr>
        <w:t>i</w:t>
      </w:r>
      <w:r w:rsidRPr="00F65A38">
        <w:rPr>
          <w:color w:val="0000FF"/>
          <w:lang w:val="nn-NO"/>
        </w:rPr>
        <w:t xml:space="preserve">tt: </w:t>
      </w:r>
      <w:r w:rsidRPr="00F65A38">
        <w:rPr>
          <w:position w:val="-26"/>
          <w:lang w:val="nn-NO"/>
        </w:rPr>
        <w:object w:dxaOrig="1340" w:dyaOrig="620" w14:anchorId="5B1D499B">
          <v:shape id="_x0000_i1047" type="#_x0000_t75" style="width:66.75pt;height:30.75pt" o:ole="">
            <v:imagedata r:id="rId57" o:title=""/>
          </v:shape>
          <o:OLEObject Type="Embed" ProgID="Equation.DSMT4" ShapeID="_x0000_i1047" DrawAspect="Content" ObjectID="_1485625511" r:id="rId58"/>
        </w:object>
      </w:r>
    </w:p>
    <w:p w14:paraId="5B1D47EE" w14:textId="77777777" w:rsidR="002B4065" w:rsidRPr="00F65A38" w:rsidRDefault="002B4065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7EF" w14:textId="77777777" w:rsidR="000502FC" w:rsidRPr="00F65A38" w:rsidRDefault="000502FC" w:rsidP="002B4065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color w:val="0000FF"/>
          <w:u w:val="double"/>
          <w:lang w:val="nn-NO" w:eastAsia="nb-NO" w:bidi="x-none"/>
        </w:rPr>
      </w:pPr>
      <w:r w:rsidRPr="00F65A38">
        <w:rPr>
          <w:rFonts w:ascii="Calibri" w:hAnsi="Calibri"/>
          <w:color w:val="0000FF"/>
          <w:u w:val="double"/>
          <w:lang w:val="nn-NO" w:eastAsia="nb-NO" w:bidi="x-none"/>
        </w:rPr>
        <w:t>Det er ca. 4,1 kcal i 1 gram protein og karbohydrat, og ca. 9,1 kcal i 1 gram fe</w:t>
      </w:r>
      <w:r w:rsidR="00E5338F" w:rsidRPr="00F65A38">
        <w:rPr>
          <w:rFonts w:ascii="Calibri" w:hAnsi="Calibri"/>
          <w:color w:val="0000FF"/>
          <w:u w:val="double"/>
          <w:lang w:val="nn-NO" w:eastAsia="nb-NO" w:bidi="x-none"/>
        </w:rPr>
        <w:t>i</w:t>
      </w:r>
      <w:r w:rsidRPr="00F65A38">
        <w:rPr>
          <w:rFonts w:ascii="Calibri" w:hAnsi="Calibri"/>
          <w:color w:val="0000FF"/>
          <w:u w:val="double"/>
          <w:lang w:val="nn-NO" w:eastAsia="nb-NO" w:bidi="x-none"/>
        </w:rPr>
        <w:t>tt.</w:t>
      </w:r>
    </w:p>
    <w:p w14:paraId="5B1D47F0" w14:textId="77777777" w:rsidR="004D0577" w:rsidRPr="00F65A38" w:rsidRDefault="004D0577" w:rsidP="004D0577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7F1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Lag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formel som du kan bruke til å re</w:t>
      </w:r>
      <w:r w:rsidR="00E5338F" w:rsidRPr="00F65A38">
        <w:rPr>
          <w:rFonts w:ascii="Calibri" w:hAnsi="Calibri"/>
          <w:lang w:val="nn-NO" w:eastAsia="nb-NO" w:bidi="x-none"/>
        </w:rPr>
        <w:t>kne ut energimengd</w:t>
      </w:r>
      <w:r w:rsidRPr="00F65A38">
        <w:rPr>
          <w:rFonts w:ascii="Calibri" w:hAnsi="Calibri"/>
          <w:lang w:val="nn-NO" w:eastAsia="nb-NO" w:bidi="x-none"/>
        </w:rPr>
        <w:t xml:space="preserve"> i kcal når du v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protein,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og karbohydrat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 næringsmiddel. </w:t>
      </w:r>
    </w:p>
    <w:p w14:paraId="5B1D47F2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F3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position w:val="-8"/>
          <w:lang w:val="nn-NO"/>
        </w:rPr>
        <w:object w:dxaOrig="2680" w:dyaOrig="279" w14:anchorId="5B1D499C">
          <v:shape id="_x0000_i1048" type="#_x0000_t75" style="width:134.25pt;height:14.25pt" o:ole="">
            <v:imagedata r:id="rId59" o:title=""/>
          </v:shape>
          <o:OLEObject Type="Embed" ProgID="Equation.DSMT4" ShapeID="_x0000_i1048" DrawAspect="Content" ObjectID="_1485625512" r:id="rId60"/>
        </w:object>
      </w:r>
    </w:p>
    <w:p w14:paraId="5B1D47F4" w14:textId="77777777" w:rsidR="004D0577" w:rsidRPr="00F65A38" w:rsidRDefault="004D0577" w:rsidP="004D0577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7F5" w14:textId="77777777" w:rsidR="004D0577" w:rsidRPr="00F65A38" w:rsidRDefault="004D0577" w:rsidP="004D0577">
      <w:pPr>
        <w:pStyle w:val="Listeavsnitt"/>
        <w:numPr>
          <w:ilvl w:val="0"/>
          <w:numId w:val="18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Bruk formelen til å finne energimengd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 i 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pizza der det er 11</w:t>
      </w:r>
      <w:r w:rsidR="00E5338F" w:rsidRPr="00F65A38">
        <w:rPr>
          <w:rFonts w:ascii="Calibri" w:hAnsi="Calibri"/>
          <w:lang w:val="nn-NO" w:eastAsia="nb-NO" w:bidi="x-none"/>
        </w:rPr>
        <w:t>,4 gram protein, 20,9 gram karbohydrat</w:t>
      </w:r>
      <w:r w:rsidRPr="00F65A38">
        <w:rPr>
          <w:rFonts w:ascii="Calibri" w:hAnsi="Calibri"/>
          <w:lang w:val="nn-NO" w:eastAsia="nb-NO" w:bidi="x-none"/>
        </w:rPr>
        <w:t xml:space="preserve"> og 9,0 gram fe</w:t>
      </w:r>
      <w:r w:rsidR="00E5338F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t per 1</w:t>
      </w:r>
      <w:r w:rsidR="00E5338F" w:rsidRPr="00F65A38">
        <w:rPr>
          <w:rFonts w:ascii="Calibri" w:hAnsi="Calibri"/>
          <w:lang w:val="nn-NO" w:eastAsia="nb-NO" w:bidi="x-none"/>
        </w:rPr>
        <w:t>00 gram. Sjekk om du får det sa</w:t>
      </w:r>
      <w:r w:rsidRPr="00F65A38">
        <w:rPr>
          <w:rFonts w:ascii="Calibri" w:hAnsi="Calibri"/>
          <w:lang w:val="nn-NO" w:eastAsia="nb-NO" w:bidi="x-none"/>
        </w:rPr>
        <w:t xml:space="preserve">me svaret </w:t>
      </w:r>
      <w:r w:rsidR="00E5338F" w:rsidRPr="00F65A38">
        <w:rPr>
          <w:rFonts w:ascii="Calibri" w:hAnsi="Calibri"/>
          <w:lang w:val="nn-NO" w:eastAsia="nb-NO" w:bidi="x-none"/>
        </w:rPr>
        <w:t>om</w:t>
      </w:r>
      <w:r w:rsidRPr="00F65A38">
        <w:rPr>
          <w:rFonts w:ascii="Calibri" w:hAnsi="Calibri"/>
          <w:lang w:val="nn-NO" w:eastAsia="nb-NO" w:bidi="x-none"/>
        </w:rPr>
        <w:t xml:space="preserve"> du bruk</w:t>
      </w:r>
      <w:r w:rsidR="00E5338F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r formelen fr</w:t>
      </w:r>
      <w:r w:rsidR="00E5338F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E5338F" w:rsidRPr="00F65A38">
        <w:rPr>
          <w:rFonts w:ascii="Calibri" w:hAnsi="Calibri"/>
          <w:lang w:val="nn-NO" w:eastAsia="nb-NO" w:bidi="x-none"/>
        </w:rPr>
        <w:t>oppgåve</w:t>
      </w:r>
      <w:r w:rsidRPr="00F65A38">
        <w:rPr>
          <w:rFonts w:ascii="Calibri" w:hAnsi="Calibri"/>
          <w:lang w:val="nn-NO" w:eastAsia="nb-NO" w:bidi="x-none"/>
        </w:rPr>
        <w:t xml:space="preserve"> 1 og så gj</w:t>
      </w:r>
      <w:r w:rsidR="00E5338F" w:rsidRPr="00F65A38">
        <w:rPr>
          <w:rFonts w:ascii="Calibri" w:hAnsi="Calibri"/>
          <w:lang w:val="nn-NO" w:eastAsia="nb-NO" w:bidi="x-none"/>
        </w:rPr>
        <w:t>e</w:t>
      </w:r>
      <w:r w:rsidRPr="00F65A38">
        <w:rPr>
          <w:rFonts w:ascii="Calibri" w:hAnsi="Calibri"/>
          <w:lang w:val="nn-NO" w:eastAsia="nb-NO" w:bidi="x-none"/>
        </w:rPr>
        <w:t xml:space="preserve">r om svaret til kcal. </w:t>
      </w:r>
    </w:p>
    <w:p w14:paraId="5B1D47F6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7F7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42"/>
          <w:lang w:val="nn-NO"/>
        </w:rPr>
        <w:object w:dxaOrig="3700" w:dyaOrig="940" w14:anchorId="5B1D499D">
          <v:shape id="_x0000_i1049" type="#_x0000_t75" style="width:185.25pt;height:47.25pt" o:ole="">
            <v:imagedata r:id="rId61" o:title=""/>
          </v:shape>
          <o:OLEObject Type="Embed" ProgID="Equation.DSMT4" ShapeID="_x0000_i1049" DrawAspect="Content" ObjectID="_1485625513" r:id="rId62"/>
        </w:object>
      </w:r>
    </w:p>
    <w:p w14:paraId="5B1D47F8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F9" w14:textId="77777777" w:rsidR="000502FC" w:rsidRPr="00F65A38" w:rsidRDefault="000502FC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Energimengd</w:t>
      </w:r>
      <w:r w:rsidR="00E5338F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 xml:space="preserve"> i pizzaen er 213 kcal per 100 gram. </w:t>
      </w:r>
    </w:p>
    <w:p w14:paraId="5B1D47FA" w14:textId="77777777" w:rsidR="00FB4370" w:rsidRPr="00F65A38" w:rsidRDefault="00FB4370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</w:p>
    <w:p w14:paraId="5B1D47FB" w14:textId="77777777" w:rsidR="00FB4370" w:rsidRPr="00F65A38" w:rsidRDefault="007C048B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106"/>
          <w:lang w:val="nn-NO"/>
        </w:rPr>
        <w:object w:dxaOrig="2799" w:dyaOrig="1920" w14:anchorId="5B1D499E">
          <v:shape id="_x0000_i1050" type="#_x0000_t75" style="width:140.25pt;height:96pt" o:ole="">
            <v:imagedata r:id="rId63" o:title=""/>
          </v:shape>
          <o:OLEObject Type="Embed" ProgID="Equation.DSMT4" ShapeID="_x0000_i1050" DrawAspect="Content" ObjectID="_1485625514" r:id="rId64"/>
        </w:object>
      </w:r>
    </w:p>
    <w:p w14:paraId="5B1D47FC" w14:textId="77777777" w:rsidR="00FB4370" w:rsidRPr="00F65A38" w:rsidRDefault="00FB4370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7FD" w14:textId="77777777" w:rsidR="00FB4370" w:rsidRPr="00F65A38" w:rsidRDefault="00E5338F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Ja, eg får same energimengd</w:t>
      </w:r>
      <w:r w:rsidR="00FB4370" w:rsidRPr="00F65A38">
        <w:rPr>
          <w:color w:val="0000FF"/>
          <w:u w:val="double"/>
          <w:lang w:val="nn-NO"/>
        </w:rPr>
        <w:t>.</w:t>
      </w:r>
    </w:p>
    <w:p w14:paraId="5B1D47FE" w14:textId="77777777" w:rsidR="00FB4370" w:rsidRPr="00F65A38" w:rsidRDefault="00FB4370" w:rsidP="000502FC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color w:val="0000FF"/>
          <w:u w:val="double"/>
          <w:lang w:val="nn-NO" w:eastAsia="nb-NO" w:bidi="x-none"/>
        </w:rPr>
      </w:pPr>
    </w:p>
    <w:p w14:paraId="5B1D47FF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0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1" w14:textId="77777777" w:rsidR="004D0577" w:rsidRPr="00F65A38" w:rsidRDefault="004D0577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2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3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4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5" w14:textId="77777777" w:rsidR="00717062" w:rsidRPr="00F65A38" w:rsidRDefault="00717062" w:rsidP="004D057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06" w14:textId="77777777" w:rsidR="00717062" w:rsidRPr="00F65A38" w:rsidRDefault="00717062" w:rsidP="00717062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39" w:name="_Toc408905763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Kosth</w:t>
      </w:r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a</w:t>
      </w: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ld og prosentre</w:t>
      </w:r>
      <w:r w:rsidR="00E5338F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k</w:t>
      </w:r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ning</w:t>
      </w:r>
      <w:bookmarkEnd w:id="39"/>
    </w:p>
    <w:p w14:paraId="5B1D4807" w14:textId="77777777" w:rsidR="00717062" w:rsidRPr="00F65A38" w:rsidRDefault="00F6447E" w:rsidP="00717062">
      <w:pPr>
        <w:spacing w:after="160" w:line="259" w:lineRule="auto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r w:rsidRPr="00F65A38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 wp14:anchorId="5B1D499F" wp14:editId="5B1D49A0">
            <wp:simplePos x="0" y="0"/>
            <wp:positionH relativeFrom="column">
              <wp:posOffset>4965065</wp:posOffset>
            </wp:positionH>
            <wp:positionV relativeFrom="paragraph">
              <wp:posOffset>41910</wp:posOffset>
            </wp:positionV>
            <wp:extent cx="1495425" cy="1495425"/>
            <wp:effectExtent l="0" t="0" r="9525" b="9525"/>
            <wp:wrapSquare wrapText="bothSides"/>
            <wp:docPr id="2" name="Bilde 2" descr="Kostsirk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Kostsirkel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1D4808" w14:textId="77777777" w:rsidR="00F6447E" w:rsidRPr="00F65A38" w:rsidRDefault="00717062" w:rsidP="007170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Statens råd for ernæring og fysisk aktivitet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tilrå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t </w:t>
      </w:r>
    </w:p>
    <w:p w14:paraId="5B1D4809" w14:textId="77777777" w:rsidR="00F6447E" w:rsidRPr="00F65A38" w:rsidRDefault="00717062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55 – 60 prosent av energien i maten du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et skal ko</w:t>
      </w:r>
      <w:r w:rsidR="00F6447E"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 karbohydrat</w:t>
      </w:r>
    </w:p>
    <w:p w14:paraId="5B1D480A" w14:textId="77777777" w:rsidR="00F6447E" w:rsidRPr="00F65A38" w:rsidRDefault="00F6447E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Maksimalt 30 prosent 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skal ko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fe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tt</w:t>
      </w:r>
    </w:p>
    <w:p w14:paraId="5B1D480B" w14:textId="77777777" w:rsidR="00717062" w:rsidRPr="00F65A38" w:rsidRDefault="00717062" w:rsidP="00F6447E">
      <w:pPr>
        <w:pStyle w:val="Listeavsnitt"/>
        <w:numPr>
          <w:ilvl w:val="0"/>
          <w:numId w:val="19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10 – 15 prosent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 xml:space="preserve"> skal ko</w:t>
      </w:r>
      <w:r w:rsidR="00F6447E" w:rsidRPr="00F65A38">
        <w:rPr>
          <w:rFonts w:ascii="Calibri" w:eastAsia="Times New Roman" w:hAnsi="Calibri"/>
          <w:szCs w:val="24"/>
          <w:lang w:val="nn-NO" w:eastAsia="nb-NO" w:bidi="x-none"/>
        </w:rPr>
        <w:t>me fr</w:t>
      </w:r>
      <w:r w:rsidR="002F55D7" w:rsidRPr="00F65A38">
        <w:rPr>
          <w:rFonts w:ascii="Calibri" w:eastAsia="Times New Roman" w:hAnsi="Calibri"/>
          <w:szCs w:val="24"/>
          <w:lang w:val="nn-NO" w:eastAsia="nb-NO" w:bidi="x-none"/>
        </w:rPr>
        <w:t>å protein</w:t>
      </w:r>
    </w:p>
    <w:p w14:paraId="5B1D480C" w14:textId="77777777" w:rsidR="004C1EDD" w:rsidRPr="00F65A38" w:rsidRDefault="00524D79" w:rsidP="004C1EDD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br/>
      </w:r>
      <w:bookmarkStart w:id="40" w:name="_Toc408518449"/>
      <w:bookmarkStart w:id="41" w:name="_Toc408903151"/>
      <w:bookmarkStart w:id="42" w:name="_Toc408905764"/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2F55D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  <w:bookmarkEnd w:id="40"/>
      <w:bookmarkEnd w:id="41"/>
      <w:bookmarkEnd w:id="42"/>
      <w:r w:rsidR="004C1EDD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0D" w14:textId="77777777" w:rsidR="00A97B1E" w:rsidRPr="00F65A38" w:rsidRDefault="00A97B1E" w:rsidP="00A97B1E">
      <w:pPr>
        <w:pStyle w:val="Listeavsnitt"/>
        <w:numPr>
          <w:ilvl w:val="0"/>
          <w:numId w:val="20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 v</w:t>
      </w:r>
      <w:r w:rsidR="002F55D7" w:rsidRPr="00F65A38">
        <w:rPr>
          <w:rFonts w:ascii="Calibri" w:hAnsi="Calibri"/>
          <w:lang w:val="nn-NO" w:eastAsia="nb-NO" w:bidi="x-none"/>
        </w:rPr>
        <w:t>aksen, lite aktiv kvinne treng</w:t>
      </w:r>
      <w:r w:rsidRPr="00F65A38">
        <w:rPr>
          <w:rFonts w:ascii="Calibri" w:hAnsi="Calibri"/>
          <w:lang w:val="nn-NO" w:eastAsia="nb-NO" w:bidi="x-none"/>
        </w:rPr>
        <w:t xml:space="preserve"> ca. 2150 kcal per døgn. </w:t>
      </w:r>
      <w:r w:rsidR="002F55D7" w:rsidRPr="00F65A38">
        <w:rPr>
          <w:rFonts w:ascii="Calibri" w:hAnsi="Calibri"/>
          <w:lang w:val="nn-NO" w:eastAsia="nb-NO" w:bidi="x-none"/>
        </w:rPr>
        <w:t>Kor</w:t>
      </w:r>
      <w:r w:rsidRPr="00F65A38">
        <w:rPr>
          <w:rFonts w:ascii="Calibri" w:hAnsi="Calibri"/>
          <w:lang w:val="nn-NO" w:eastAsia="nb-NO" w:bidi="x-none"/>
        </w:rPr>
        <w:t xml:space="preserve"> my</w:t>
      </w:r>
      <w:r w:rsidR="002F55D7" w:rsidRPr="00F65A38">
        <w:rPr>
          <w:rFonts w:ascii="Calibri" w:hAnsi="Calibri"/>
          <w:lang w:val="nn-NO" w:eastAsia="nb-NO" w:bidi="x-none"/>
        </w:rPr>
        <w:t>kj</w:t>
      </w:r>
      <w:r w:rsidRPr="00F65A38">
        <w:rPr>
          <w:rFonts w:ascii="Calibri" w:hAnsi="Calibri"/>
          <w:lang w:val="nn-NO" w:eastAsia="nb-NO" w:bidi="x-none"/>
        </w:rPr>
        <w:t>e energi bør d</w:t>
      </w:r>
      <w:r w:rsidR="002F55D7" w:rsidRPr="00F65A38">
        <w:rPr>
          <w:rFonts w:ascii="Calibri" w:hAnsi="Calibri"/>
          <w:lang w:val="nn-NO" w:eastAsia="nb-NO" w:bidi="x-none"/>
        </w:rPr>
        <w:t>å ko</w:t>
      </w:r>
      <w:r w:rsidRPr="00F65A38">
        <w:rPr>
          <w:rFonts w:ascii="Calibri" w:hAnsi="Calibri"/>
          <w:lang w:val="nn-NO" w:eastAsia="nb-NO" w:bidi="x-none"/>
        </w:rPr>
        <w:t>me fr</w:t>
      </w:r>
      <w:r w:rsidR="002F55D7" w:rsidRPr="00F65A38">
        <w:rPr>
          <w:rFonts w:ascii="Calibri" w:hAnsi="Calibri"/>
          <w:lang w:val="nn-NO" w:eastAsia="nb-NO" w:bidi="x-none"/>
        </w:rPr>
        <w:t>å karbohydrat</w:t>
      </w:r>
      <w:r w:rsidRPr="00F65A38">
        <w:rPr>
          <w:rFonts w:ascii="Calibri" w:hAnsi="Calibri"/>
          <w:lang w:val="nn-NO" w:eastAsia="nb-NO" w:bidi="x-none"/>
        </w:rPr>
        <w:t>, fr</w:t>
      </w:r>
      <w:r w:rsidR="002F55D7" w:rsidRPr="00F65A38">
        <w:rPr>
          <w:rFonts w:ascii="Calibri" w:hAnsi="Calibri"/>
          <w:lang w:val="nn-NO" w:eastAsia="nb-NO" w:bidi="x-none"/>
        </w:rPr>
        <w:t>å protein</w:t>
      </w:r>
      <w:r w:rsidRPr="00F65A38">
        <w:rPr>
          <w:rFonts w:ascii="Calibri" w:hAnsi="Calibri"/>
          <w:lang w:val="nn-NO" w:eastAsia="nb-NO" w:bidi="x-none"/>
        </w:rPr>
        <w:t xml:space="preserve"> og fr</w:t>
      </w:r>
      <w:r w:rsidR="002F55D7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f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 xml:space="preserve">tt </w:t>
      </w:r>
      <w:r w:rsidR="002F55D7" w:rsidRPr="00F65A38">
        <w:rPr>
          <w:rFonts w:ascii="Calibri" w:hAnsi="Calibri"/>
          <w:lang w:val="nn-NO" w:eastAsia="nb-NO" w:bidi="x-none"/>
        </w:rPr>
        <w:t>om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2F55D7" w:rsidRPr="00F65A38">
        <w:rPr>
          <w:rFonts w:ascii="Calibri" w:hAnsi="Calibri"/>
          <w:lang w:val="nn-NO" w:eastAsia="nb-NO" w:bidi="x-none"/>
        </w:rPr>
        <w:t>ho</w:t>
      </w:r>
      <w:r w:rsidRPr="00F65A38">
        <w:rPr>
          <w:rFonts w:ascii="Calibri" w:hAnsi="Calibri"/>
          <w:lang w:val="nn-NO" w:eastAsia="nb-NO" w:bidi="x-none"/>
        </w:rPr>
        <w:t xml:space="preserve"> skal følg</w:t>
      </w:r>
      <w:r w:rsidR="002F55D7" w:rsidRPr="00F65A38">
        <w:rPr>
          <w:rFonts w:ascii="Calibri" w:hAnsi="Calibri"/>
          <w:lang w:val="nn-NO" w:eastAsia="nb-NO" w:bidi="x-none"/>
        </w:rPr>
        <w:t>j</w:t>
      </w:r>
      <w:r w:rsidRPr="00F65A38">
        <w:rPr>
          <w:rFonts w:ascii="Calibri" w:hAnsi="Calibri"/>
          <w:lang w:val="nn-NO" w:eastAsia="nb-NO" w:bidi="x-none"/>
        </w:rPr>
        <w:t xml:space="preserve">e </w:t>
      </w:r>
      <w:r w:rsidR="002F55D7" w:rsidRPr="00F65A38">
        <w:rPr>
          <w:rFonts w:ascii="Calibri" w:hAnsi="Calibri"/>
          <w:lang w:val="nn-NO" w:eastAsia="nb-NO" w:bidi="x-none"/>
        </w:rPr>
        <w:t>tilrådingane</w:t>
      </w:r>
      <w:r w:rsidRPr="00F65A38">
        <w:rPr>
          <w:rFonts w:ascii="Calibri" w:hAnsi="Calibri"/>
          <w:lang w:val="nn-NO" w:eastAsia="nb-NO" w:bidi="x-none"/>
        </w:rPr>
        <w:t xml:space="preserve"> over?</w:t>
      </w:r>
    </w:p>
    <w:p w14:paraId="5B1D480E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80F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42"/>
          <w:lang w:val="nn-NO"/>
        </w:rPr>
        <w:object w:dxaOrig="1820" w:dyaOrig="940" w14:anchorId="5B1D49A1">
          <v:shape id="_x0000_i1051" type="#_x0000_t75" style="width:90.75pt;height:47.25pt" o:ole="">
            <v:imagedata r:id="rId66" o:title=""/>
          </v:shape>
          <o:OLEObject Type="Embed" ProgID="Equation.DSMT4" ShapeID="_x0000_i1051" DrawAspect="Content" ObjectID="_1485625515" r:id="rId67"/>
        </w:object>
      </w:r>
    </w:p>
    <w:p w14:paraId="5B1D4810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11" w14:textId="77777777" w:rsidR="00A97B1E" w:rsidRPr="00F65A38" w:rsidRDefault="002F55D7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1182,5 – 1290 kcal bør ko</w:t>
      </w:r>
      <w:r w:rsidR="00A97B1E" w:rsidRPr="00F65A38">
        <w:rPr>
          <w:color w:val="0000FF"/>
          <w:u w:val="double"/>
          <w:lang w:val="nn-NO"/>
        </w:rPr>
        <w:t>me fr</w:t>
      </w:r>
      <w:r w:rsidRPr="00F65A38">
        <w:rPr>
          <w:color w:val="0000FF"/>
          <w:u w:val="double"/>
          <w:lang w:val="nn-NO"/>
        </w:rPr>
        <w:t>å karbohydrat</w:t>
      </w:r>
      <w:r w:rsidR="00A97B1E" w:rsidRPr="00F65A38">
        <w:rPr>
          <w:color w:val="0000FF"/>
          <w:u w:val="double"/>
          <w:lang w:val="nn-NO"/>
        </w:rPr>
        <w:t>.</w:t>
      </w:r>
    </w:p>
    <w:p w14:paraId="5B1D4812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13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8"/>
          <w:lang w:val="nn-NO"/>
        </w:rPr>
        <w:object w:dxaOrig="1540" w:dyaOrig="279" w14:anchorId="5B1D49A2">
          <v:shape id="_x0000_i1052" type="#_x0000_t75" style="width:77.25pt;height:14.25pt" o:ole="">
            <v:imagedata r:id="rId68" o:title=""/>
          </v:shape>
          <o:OLEObject Type="Embed" ProgID="Equation.DSMT4" ShapeID="_x0000_i1052" DrawAspect="Content" ObjectID="_1485625516" r:id="rId69"/>
        </w:object>
      </w:r>
    </w:p>
    <w:p w14:paraId="5B1D4814" w14:textId="77777777" w:rsidR="00A97B1E" w:rsidRPr="00F65A38" w:rsidRDefault="00A97B1E" w:rsidP="00A97B1E">
      <w:pPr>
        <w:pStyle w:val="Listeavsnitt"/>
        <w:tabs>
          <w:tab w:val="left" w:pos="709"/>
        </w:tabs>
        <w:rPr>
          <w:lang w:val="nn-NO"/>
        </w:rPr>
      </w:pPr>
      <w:r w:rsidRPr="00F65A38">
        <w:rPr>
          <w:lang w:val="nn-NO"/>
        </w:rPr>
        <w:tab/>
      </w:r>
      <w:r w:rsidRPr="00F65A38">
        <w:rPr>
          <w:lang w:val="nn-NO"/>
        </w:rPr>
        <w:tab/>
      </w:r>
      <w:r w:rsidRPr="00F65A38">
        <w:rPr>
          <w:lang w:val="nn-NO"/>
        </w:rPr>
        <w:tab/>
      </w:r>
    </w:p>
    <w:p w14:paraId="5B1D4815" w14:textId="77777777" w:rsidR="00A97B1E" w:rsidRPr="00F65A38" w:rsidRDefault="002F55D7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Maksimalt 645 kcal bør kom</w:t>
      </w:r>
      <w:r w:rsidR="00A97B1E" w:rsidRPr="00F65A38">
        <w:rPr>
          <w:color w:val="0000FF"/>
          <w:u w:val="double"/>
          <w:lang w:val="nn-NO"/>
        </w:rPr>
        <w:t>e fr</w:t>
      </w:r>
      <w:r w:rsidRPr="00F65A38">
        <w:rPr>
          <w:color w:val="0000FF"/>
          <w:u w:val="double"/>
          <w:lang w:val="nn-NO"/>
        </w:rPr>
        <w:t>å</w:t>
      </w:r>
      <w:r w:rsidR="00A97B1E" w:rsidRPr="00F65A38">
        <w:rPr>
          <w:color w:val="0000FF"/>
          <w:u w:val="double"/>
          <w:lang w:val="nn-NO"/>
        </w:rPr>
        <w:t xml:space="preserve"> fe</w:t>
      </w:r>
      <w:r w:rsidRPr="00F65A38">
        <w:rPr>
          <w:color w:val="0000FF"/>
          <w:u w:val="double"/>
          <w:lang w:val="nn-NO"/>
        </w:rPr>
        <w:t>i</w:t>
      </w:r>
      <w:r w:rsidR="00A97B1E" w:rsidRPr="00F65A38">
        <w:rPr>
          <w:color w:val="0000FF"/>
          <w:u w:val="double"/>
          <w:lang w:val="nn-NO"/>
        </w:rPr>
        <w:t>tt.</w:t>
      </w:r>
    </w:p>
    <w:p w14:paraId="5B1D4816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17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42"/>
          <w:lang w:val="nn-NO"/>
        </w:rPr>
        <w:object w:dxaOrig="1700" w:dyaOrig="940" w14:anchorId="5B1D49A3">
          <v:shape id="_x0000_i1053" type="#_x0000_t75" style="width:84.75pt;height:47.25pt" o:ole="">
            <v:imagedata r:id="rId70" o:title=""/>
          </v:shape>
          <o:OLEObject Type="Embed" ProgID="Equation.DSMT4" ShapeID="_x0000_i1053" DrawAspect="Content" ObjectID="_1485625517" r:id="rId71"/>
        </w:object>
      </w:r>
    </w:p>
    <w:p w14:paraId="5B1D4818" w14:textId="77777777" w:rsidR="00A97B1E" w:rsidRPr="00F65A38" w:rsidRDefault="00A97B1E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19" w14:textId="77777777" w:rsidR="00A97B1E" w:rsidRPr="00F65A38" w:rsidRDefault="002F55D7" w:rsidP="00A97B1E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215 – 332,5 kcal bør ko</w:t>
      </w:r>
      <w:r w:rsidR="00A97B1E" w:rsidRPr="00F65A38">
        <w:rPr>
          <w:color w:val="0000FF"/>
          <w:u w:val="double"/>
          <w:lang w:val="nn-NO"/>
        </w:rPr>
        <w:t>me fr</w:t>
      </w:r>
      <w:r w:rsidRPr="00F65A38">
        <w:rPr>
          <w:color w:val="0000FF"/>
          <w:u w:val="double"/>
          <w:lang w:val="nn-NO"/>
        </w:rPr>
        <w:t>å protein</w:t>
      </w:r>
      <w:r w:rsidR="00A97B1E" w:rsidRPr="00F65A38">
        <w:rPr>
          <w:color w:val="0000FF"/>
          <w:u w:val="double"/>
          <w:lang w:val="nn-NO"/>
        </w:rPr>
        <w:t>.</w:t>
      </w:r>
    </w:p>
    <w:p w14:paraId="5B1D481A" w14:textId="77777777" w:rsidR="00A97B1E" w:rsidRPr="00F65A38" w:rsidRDefault="00A97B1E" w:rsidP="00A97B1E">
      <w:pPr>
        <w:pStyle w:val="Listeavsnitt"/>
        <w:rPr>
          <w:rFonts w:ascii="Calibri" w:hAnsi="Calibri"/>
          <w:b/>
          <w:lang w:val="nn-NO" w:eastAsia="nb-NO" w:bidi="x-none"/>
        </w:rPr>
      </w:pPr>
    </w:p>
    <w:p w14:paraId="5B1D481B" w14:textId="77777777" w:rsidR="00A97B1E" w:rsidRPr="00F65A38" w:rsidRDefault="00A97B1E" w:rsidP="00A97B1E">
      <w:pPr>
        <w:pStyle w:val="Listeavsnitt"/>
        <w:numPr>
          <w:ilvl w:val="0"/>
          <w:numId w:val="20"/>
        </w:numPr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2F55D7" w:rsidRPr="00F65A38">
        <w:rPr>
          <w:rFonts w:ascii="Calibri" w:hAnsi="Calibri"/>
          <w:lang w:val="nn-NO" w:eastAsia="nb-NO" w:bidi="x-none"/>
        </w:rPr>
        <w:t>aksen, lite aktiv mann treng</w:t>
      </w:r>
      <w:r w:rsidRPr="00F65A38">
        <w:rPr>
          <w:rFonts w:ascii="Calibri" w:hAnsi="Calibri"/>
          <w:lang w:val="nn-NO" w:eastAsia="nb-NO" w:bidi="x-none"/>
        </w:rPr>
        <w:t xml:space="preserve"> ca. 2600 kcal per døgn. </w:t>
      </w:r>
      <w:r w:rsidR="002F55D7" w:rsidRPr="00F65A38">
        <w:rPr>
          <w:rFonts w:ascii="Calibri" w:hAnsi="Calibri"/>
          <w:lang w:val="nn-NO" w:eastAsia="nb-NO" w:bidi="x-none"/>
        </w:rPr>
        <w:t>Kor</w:t>
      </w:r>
      <w:r w:rsidR="00524D79" w:rsidRPr="00F65A38">
        <w:rPr>
          <w:rFonts w:ascii="Calibri" w:hAnsi="Calibri"/>
          <w:lang w:val="nn-NO" w:eastAsia="nb-NO" w:bidi="x-none"/>
        </w:rPr>
        <w:t xml:space="preserve"> my</w:t>
      </w:r>
      <w:r w:rsidR="002F55D7" w:rsidRPr="00F65A38">
        <w:rPr>
          <w:rFonts w:ascii="Calibri" w:hAnsi="Calibri"/>
          <w:lang w:val="nn-NO" w:eastAsia="nb-NO" w:bidi="x-none"/>
        </w:rPr>
        <w:t>kj</w:t>
      </w:r>
      <w:r w:rsidR="00524D79" w:rsidRPr="00F65A38">
        <w:rPr>
          <w:rFonts w:ascii="Calibri" w:hAnsi="Calibri"/>
          <w:lang w:val="nn-NO" w:eastAsia="nb-NO" w:bidi="x-none"/>
        </w:rPr>
        <w:t>e energi bør d</w:t>
      </w:r>
      <w:r w:rsidR="002F55D7" w:rsidRPr="00F65A38">
        <w:rPr>
          <w:rFonts w:ascii="Calibri" w:hAnsi="Calibri"/>
          <w:lang w:val="nn-NO" w:eastAsia="nb-NO" w:bidi="x-none"/>
        </w:rPr>
        <w:t>å ko</w:t>
      </w:r>
      <w:r w:rsidR="00524D79" w:rsidRPr="00F65A38">
        <w:rPr>
          <w:rFonts w:ascii="Calibri" w:hAnsi="Calibri"/>
          <w:lang w:val="nn-NO" w:eastAsia="nb-NO" w:bidi="x-none"/>
        </w:rPr>
        <w:t>me fr</w:t>
      </w:r>
      <w:r w:rsidR="002F55D7" w:rsidRPr="00F65A38">
        <w:rPr>
          <w:rFonts w:ascii="Calibri" w:hAnsi="Calibri"/>
          <w:lang w:val="nn-NO" w:eastAsia="nb-NO" w:bidi="x-none"/>
        </w:rPr>
        <w:t>å karbohydrat</w:t>
      </w:r>
      <w:r w:rsidR="00524D79" w:rsidRPr="00F65A38">
        <w:rPr>
          <w:rFonts w:ascii="Calibri" w:hAnsi="Calibri"/>
          <w:lang w:val="nn-NO" w:eastAsia="nb-NO" w:bidi="x-none"/>
        </w:rPr>
        <w:t>, fr</w:t>
      </w:r>
      <w:r w:rsidR="002F55D7" w:rsidRPr="00F65A38">
        <w:rPr>
          <w:rFonts w:ascii="Calibri" w:hAnsi="Calibri"/>
          <w:lang w:val="nn-NO" w:eastAsia="nb-NO" w:bidi="x-none"/>
        </w:rPr>
        <w:t>å protein</w:t>
      </w:r>
      <w:r w:rsidR="00524D79" w:rsidRPr="00F65A38">
        <w:rPr>
          <w:rFonts w:ascii="Calibri" w:hAnsi="Calibri"/>
          <w:lang w:val="nn-NO" w:eastAsia="nb-NO" w:bidi="x-none"/>
        </w:rPr>
        <w:t xml:space="preserve"> og fr</w:t>
      </w:r>
      <w:r w:rsidR="002F55D7" w:rsidRPr="00F65A38">
        <w:rPr>
          <w:rFonts w:ascii="Calibri" w:hAnsi="Calibri"/>
          <w:lang w:val="nn-NO" w:eastAsia="nb-NO" w:bidi="x-none"/>
        </w:rPr>
        <w:t>å</w:t>
      </w:r>
      <w:r w:rsidR="00524D79" w:rsidRPr="00F65A38">
        <w:rPr>
          <w:rFonts w:ascii="Calibri" w:hAnsi="Calibri"/>
          <w:lang w:val="nn-NO" w:eastAsia="nb-NO" w:bidi="x-none"/>
        </w:rPr>
        <w:t xml:space="preserve"> fe</w:t>
      </w:r>
      <w:r w:rsidR="002F55D7" w:rsidRPr="00F65A38">
        <w:rPr>
          <w:rFonts w:ascii="Calibri" w:hAnsi="Calibri"/>
          <w:lang w:val="nn-NO" w:eastAsia="nb-NO" w:bidi="x-none"/>
        </w:rPr>
        <w:t>i</w:t>
      </w:r>
      <w:r w:rsidR="00524D79" w:rsidRPr="00F65A38">
        <w:rPr>
          <w:rFonts w:ascii="Calibri" w:hAnsi="Calibri"/>
          <w:lang w:val="nn-NO" w:eastAsia="nb-NO" w:bidi="x-none"/>
        </w:rPr>
        <w:t xml:space="preserve">tt </w:t>
      </w:r>
      <w:r w:rsidR="002F55D7" w:rsidRPr="00F65A38">
        <w:rPr>
          <w:rFonts w:ascii="Calibri" w:hAnsi="Calibri"/>
          <w:lang w:val="nn-NO" w:eastAsia="nb-NO" w:bidi="x-none"/>
        </w:rPr>
        <w:t>om</w:t>
      </w:r>
      <w:r w:rsidR="00524D79" w:rsidRPr="00F65A38">
        <w:rPr>
          <w:rFonts w:ascii="Calibri" w:hAnsi="Calibri"/>
          <w:lang w:val="nn-NO" w:eastAsia="nb-NO" w:bidi="x-none"/>
        </w:rPr>
        <w:t xml:space="preserve"> </w:t>
      </w:r>
      <w:r w:rsidR="008B2862" w:rsidRPr="00F65A38">
        <w:rPr>
          <w:rFonts w:ascii="Calibri" w:hAnsi="Calibri"/>
          <w:lang w:val="nn-NO" w:eastAsia="nb-NO" w:bidi="x-none"/>
        </w:rPr>
        <w:t>han</w:t>
      </w:r>
      <w:r w:rsidR="00524D79" w:rsidRPr="00F65A38">
        <w:rPr>
          <w:rFonts w:ascii="Calibri" w:hAnsi="Calibri"/>
          <w:lang w:val="nn-NO" w:eastAsia="nb-NO" w:bidi="x-none"/>
        </w:rPr>
        <w:t xml:space="preserve"> skal følg</w:t>
      </w:r>
      <w:r w:rsidR="002F55D7" w:rsidRPr="00F65A38">
        <w:rPr>
          <w:rFonts w:ascii="Calibri" w:hAnsi="Calibri"/>
          <w:lang w:val="nn-NO" w:eastAsia="nb-NO" w:bidi="x-none"/>
        </w:rPr>
        <w:t>j</w:t>
      </w:r>
      <w:r w:rsidR="00524D79" w:rsidRPr="00F65A38">
        <w:rPr>
          <w:rFonts w:ascii="Calibri" w:hAnsi="Calibri"/>
          <w:lang w:val="nn-NO" w:eastAsia="nb-NO" w:bidi="x-none"/>
        </w:rPr>
        <w:t xml:space="preserve">e </w:t>
      </w:r>
      <w:r w:rsidR="002F55D7" w:rsidRPr="00F65A38">
        <w:rPr>
          <w:rFonts w:ascii="Calibri" w:hAnsi="Calibri"/>
          <w:lang w:val="nn-NO" w:eastAsia="nb-NO" w:bidi="x-none"/>
        </w:rPr>
        <w:t>tilrådingane</w:t>
      </w:r>
      <w:r w:rsidR="00524D79" w:rsidRPr="00F65A38">
        <w:rPr>
          <w:rFonts w:ascii="Calibri" w:hAnsi="Calibri"/>
          <w:lang w:val="nn-NO" w:eastAsia="nb-NO" w:bidi="x-none"/>
        </w:rPr>
        <w:t xml:space="preserve"> over?</w:t>
      </w:r>
    </w:p>
    <w:p w14:paraId="5B1D481C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lang w:val="nn-NO" w:eastAsia="nb-NO" w:bidi="x-none"/>
        </w:rPr>
      </w:pPr>
    </w:p>
    <w:p w14:paraId="5B1D481D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24"/>
          <w:lang w:val="nn-NO"/>
        </w:rPr>
        <w:object w:dxaOrig="1640" w:dyaOrig="600" w14:anchorId="5B1D49A4">
          <v:shape id="_x0000_i1054" type="#_x0000_t75" style="width:81.75pt;height:30pt" o:ole="">
            <v:imagedata r:id="rId72" o:title=""/>
          </v:shape>
          <o:OLEObject Type="Embed" ProgID="Equation.DSMT4" ShapeID="_x0000_i1054" DrawAspect="Content" ObjectID="_1485625518" r:id="rId73"/>
        </w:object>
      </w:r>
    </w:p>
    <w:p w14:paraId="5B1D481E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1F" w14:textId="77777777" w:rsidR="00524D79" w:rsidRPr="00F65A38" w:rsidRDefault="002F55D7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1430 – 1560 kcal bør ko</w:t>
      </w:r>
      <w:r w:rsidR="00524D79" w:rsidRPr="00F65A38">
        <w:rPr>
          <w:color w:val="0000FF"/>
          <w:u w:val="double"/>
          <w:lang w:val="nn-NO"/>
        </w:rPr>
        <w:t>me fr</w:t>
      </w:r>
      <w:r w:rsidRPr="00F65A38">
        <w:rPr>
          <w:color w:val="0000FF"/>
          <w:u w:val="double"/>
          <w:lang w:val="nn-NO"/>
        </w:rPr>
        <w:t>å karbohydrat</w:t>
      </w:r>
      <w:r w:rsidR="00524D79" w:rsidRPr="00F65A38">
        <w:rPr>
          <w:color w:val="0000FF"/>
          <w:u w:val="double"/>
          <w:lang w:val="nn-NO"/>
        </w:rPr>
        <w:t>.</w:t>
      </w:r>
    </w:p>
    <w:p w14:paraId="5B1D4820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21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8"/>
          <w:lang w:val="nn-NO"/>
        </w:rPr>
        <w:object w:dxaOrig="1540" w:dyaOrig="279" w14:anchorId="5B1D49A5">
          <v:shape id="_x0000_i1055" type="#_x0000_t75" style="width:77.25pt;height:14.25pt" o:ole="">
            <v:imagedata r:id="rId74" o:title=""/>
          </v:shape>
          <o:OLEObject Type="Embed" ProgID="Equation.DSMT4" ShapeID="_x0000_i1055" DrawAspect="Content" ObjectID="_1485625519" r:id="rId75"/>
        </w:object>
      </w:r>
    </w:p>
    <w:p w14:paraId="5B1D4822" w14:textId="77777777" w:rsidR="00524D79" w:rsidRPr="00F65A38" w:rsidRDefault="00524D79" w:rsidP="00524D79">
      <w:pPr>
        <w:pStyle w:val="Listeavsnitt"/>
        <w:tabs>
          <w:tab w:val="left" w:pos="709"/>
        </w:tabs>
        <w:rPr>
          <w:lang w:val="nn-NO"/>
        </w:rPr>
      </w:pPr>
      <w:r w:rsidRPr="00F65A38">
        <w:rPr>
          <w:lang w:val="nn-NO"/>
        </w:rPr>
        <w:tab/>
      </w:r>
      <w:r w:rsidRPr="00F65A38">
        <w:rPr>
          <w:lang w:val="nn-NO"/>
        </w:rPr>
        <w:tab/>
      </w:r>
      <w:r w:rsidRPr="00F65A38">
        <w:rPr>
          <w:lang w:val="nn-NO"/>
        </w:rPr>
        <w:tab/>
      </w:r>
    </w:p>
    <w:p w14:paraId="5B1D4823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Maksimalt 780 kcal b</w:t>
      </w:r>
      <w:r w:rsidR="002F55D7" w:rsidRPr="00F65A38">
        <w:rPr>
          <w:color w:val="0000FF"/>
          <w:u w:val="double"/>
          <w:lang w:val="nn-NO"/>
        </w:rPr>
        <w:t>ør kom</w:t>
      </w:r>
      <w:r w:rsidRPr="00F65A38">
        <w:rPr>
          <w:color w:val="0000FF"/>
          <w:u w:val="double"/>
          <w:lang w:val="nn-NO"/>
        </w:rPr>
        <w:t>e fr</w:t>
      </w:r>
      <w:r w:rsidR="002F55D7" w:rsidRPr="00F65A38">
        <w:rPr>
          <w:color w:val="0000FF"/>
          <w:u w:val="double"/>
          <w:lang w:val="nn-NO"/>
        </w:rPr>
        <w:t>å</w:t>
      </w:r>
      <w:r w:rsidRPr="00F65A38">
        <w:rPr>
          <w:color w:val="0000FF"/>
          <w:u w:val="double"/>
          <w:lang w:val="nn-NO"/>
        </w:rPr>
        <w:t xml:space="preserve"> fe</w:t>
      </w:r>
      <w:r w:rsidR="002F55D7" w:rsidRPr="00F65A38">
        <w:rPr>
          <w:color w:val="0000FF"/>
          <w:u w:val="double"/>
          <w:lang w:val="nn-NO"/>
        </w:rPr>
        <w:t>i</w:t>
      </w:r>
      <w:r w:rsidRPr="00F65A38">
        <w:rPr>
          <w:color w:val="0000FF"/>
          <w:u w:val="double"/>
          <w:lang w:val="nn-NO"/>
        </w:rPr>
        <w:t>tt.</w:t>
      </w:r>
    </w:p>
    <w:p w14:paraId="5B1D4824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25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  <w:r w:rsidRPr="00F65A38">
        <w:rPr>
          <w:position w:val="-42"/>
          <w:lang w:val="nn-NO"/>
        </w:rPr>
        <w:object w:dxaOrig="1540" w:dyaOrig="940" w14:anchorId="5B1D49A6">
          <v:shape id="_x0000_i1056" type="#_x0000_t75" style="width:77.25pt;height:47.25pt" o:ole="">
            <v:imagedata r:id="rId76" o:title=""/>
          </v:shape>
          <o:OLEObject Type="Embed" ProgID="Equation.DSMT4" ShapeID="_x0000_i1056" DrawAspect="Content" ObjectID="_1485625520" r:id="rId77"/>
        </w:object>
      </w:r>
    </w:p>
    <w:p w14:paraId="5B1D4826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lang w:val="nn-NO"/>
        </w:rPr>
      </w:pPr>
    </w:p>
    <w:p w14:paraId="5B1D4827" w14:textId="77777777" w:rsidR="00524D79" w:rsidRPr="00F65A38" w:rsidRDefault="002F55D7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  <w:r w:rsidRPr="00F65A38">
        <w:rPr>
          <w:color w:val="0000FF"/>
          <w:u w:val="double"/>
          <w:lang w:val="nn-NO"/>
        </w:rPr>
        <w:t>260 – 390 kcal bør ko</w:t>
      </w:r>
      <w:r w:rsidR="00524D79" w:rsidRPr="00F65A38">
        <w:rPr>
          <w:color w:val="0000FF"/>
          <w:u w:val="double"/>
          <w:lang w:val="nn-NO"/>
        </w:rPr>
        <w:t>me fr</w:t>
      </w:r>
      <w:r w:rsidRPr="00F65A38">
        <w:rPr>
          <w:color w:val="0000FF"/>
          <w:u w:val="double"/>
          <w:lang w:val="nn-NO"/>
        </w:rPr>
        <w:t>å protein</w:t>
      </w:r>
      <w:r w:rsidR="00524D79" w:rsidRPr="00F65A38">
        <w:rPr>
          <w:color w:val="0000FF"/>
          <w:u w:val="double"/>
          <w:lang w:val="nn-NO"/>
        </w:rPr>
        <w:t>.</w:t>
      </w:r>
    </w:p>
    <w:p w14:paraId="5B1D4828" w14:textId="77777777" w:rsidR="00524D79" w:rsidRPr="00F65A38" w:rsidRDefault="00524D79" w:rsidP="00524D79">
      <w:pPr>
        <w:pStyle w:val="Listeavsnitt"/>
        <w:tabs>
          <w:tab w:val="left" w:pos="709"/>
          <w:tab w:val="left" w:pos="1417"/>
          <w:tab w:val="left" w:pos="2126"/>
          <w:tab w:val="left" w:pos="2835"/>
          <w:tab w:val="left" w:pos="3543"/>
          <w:tab w:val="left" w:pos="4252"/>
          <w:tab w:val="left" w:pos="4961"/>
          <w:tab w:val="left" w:pos="5669"/>
          <w:tab w:val="left" w:pos="6378"/>
          <w:tab w:val="left" w:pos="7087"/>
          <w:tab w:val="left" w:pos="7795"/>
          <w:tab w:val="left" w:pos="8504"/>
          <w:tab w:val="left" w:pos="9213"/>
        </w:tabs>
        <w:rPr>
          <w:rFonts w:ascii="Calibri" w:hAnsi="Calibri"/>
          <w:b/>
          <w:lang w:val="nn-NO" w:eastAsia="nb-NO" w:bidi="x-none"/>
        </w:rPr>
      </w:pPr>
    </w:p>
    <w:p w14:paraId="5B1D4829" w14:textId="77777777" w:rsidR="00536AD8" w:rsidRPr="00F65A38" w:rsidRDefault="00536AD8" w:rsidP="00536AD8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3" w:name="_Toc408518450"/>
      <w:bookmarkStart w:id="44" w:name="_Toc408903152"/>
      <w:bookmarkStart w:id="45" w:name="_Toc408905765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2F55D7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2</w:t>
      </w:r>
      <w:bookmarkEnd w:id="43"/>
      <w:bookmarkEnd w:id="44"/>
      <w:bookmarkEnd w:id="45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2A" w14:textId="77777777" w:rsidR="00C42B96" w:rsidRPr="00F65A38" w:rsidRDefault="00536AD8" w:rsidP="00536AD8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0E5200" w:rsidRPr="00F65A38">
        <w:rPr>
          <w:rFonts w:ascii="Calibri" w:hAnsi="Calibri"/>
          <w:lang w:val="nn-NO" w:eastAsia="nb-NO" w:bidi="x-none"/>
        </w:rPr>
        <w:t>in fro</w:t>
      </w:r>
      <w:r w:rsidRPr="00F65A38">
        <w:rPr>
          <w:rFonts w:ascii="Calibri" w:hAnsi="Calibri"/>
          <w:lang w:val="nn-NO" w:eastAsia="nb-NO" w:bidi="x-none"/>
        </w:rPr>
        <w:t xml:space="preserve">senpizza </w:t>
      </w:r>
      <w:r w:rsidR="00C42B96" w:rsidRPr="00F65A38">
        <w:rPr>
          <w:rFonts w:ascii="Calibri" w:hAnsi="Calibri"/>
          <w:lang w:val="nn-NO" w:eastAsia="nb-NO" w:bidi="x-none"/>
        </w:rPr>
        <w:t>har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="00C42B96" w:rsidRPr="00F65A38">
        <w:rPr>
          <w:rFonts w:ascii="Calibri" w:hAnsi="Calibri"/>
          <w:lang w:val="nn-NO" w:eastAsia="nb-NO" w:bidi="x-none"/>
        </w:rPr>
        <w:t xml:space="preserve"> saml</w:t>
      </w:r>
      <w:r w:rsidR="000E5200" w:rsidRPr="00F65A38">
        <w:rPr>
          <w:rFonts w:ascii="Calibri" w:hAnsi="Calibri"/>
          <w:lang w:val="nn-NO" w:eastAsia="nb-NO" w:bidi="x-none"/>
        </w:rPr>
        <w:t>a energimengd</w:t>
      </w:r>
      <w:r w:rsidR="00C42B96" w:rsidRPr="00F65A38">
        <w:rPr>
          <w:rFonts w:ascii="Calibri" w:hAnsi="Calibri"/>
          <w:lang w:val="nn-NO" w:eastAsia="nb-NO" w:bidi="x-none"/>
        </w:rPr>
        <w:t xml:space="preserve"> på 214 kcal</w:t>
      </w:r>
      <w:r w:rsidR="00C80274" w:rsidRPr="00F65A38">
        <w:rPr>
          <w:rFonts w:ascii="Calibri" w:hAnsi="Calibri"/>
          <w:lang w:val="nn-NO" w:eastAsia="nb-NO" w:bidi="x-none"/>
        </w:rPr>
        <w:t xml:space="preserve"> per 100 gram</w:t>
      </w:r>
      <w:r w:rsidR="00C42B96" w:rsidRPr="00F65A38">
        <w:rPr>
          <w:rFonts w:ascii="Calibri" w:hAnsi="Calibri"/>
          <w:lang w:val="nn-NO" w:eastAsia="nb-NO" w:bidi="x-none"/>
        </w:rPr>
        <w:t xml:space="preserve">. </w:t>
      </w:r>
      <w:r w:rsidR="00C80274" w:rsidRPr="00F65A38">
        <w:rPr>
          <w:rFonts w:ascii="Calibri" w:hAnsi="Calibri"/>
          <w:lang w:val="nn-NO" w:eastAsia="nb-NO" w:bidi="x-none"/>
        </w:rPr>
        <w:br/>
      </w:r>
      <w:r w:rsidR="000E5200" w:rsidRPr="00F65A38">
        <w:rPr>
          <w:rFonts w:ascii="Calibri" w:hAnsi="Calibri"/>
          <w:lang w:val="nn-NO" w:eastAsia="nb-NO" w:bidi="x-none"/>
        </w:rPr>
        <w:t>Av dette er 46 kcal protein, 87 kcal karbohydrat</w:t>
      </w:r>
      <w:r w:rsidR="00C42B96" w:rsidRPr="00F65A38">
        <w:rPr>
          <w:rFonts w:ascii="Calibri" w:hAnsi="Calibri"/>
          <w:lang w:val="nn-NO" w:eastAsia="nb-NO" w:bidi="x-none"/>
        </w:rPr>
        <w:t xml:space="preserve"> og 81 kcal f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="00C42B96" w:rsidRPr="00F65A38">
        <w:rPr>
          <w:rFonts w:ascii="Calibri" w:hAnsi="Calibri"/>
          <w:lang w:val="nn-NO" w:eastAsia="nb-NO" w:bidi="x-none"/>
        </w:rPr>
        <w:t xml:space="preserve">tt. </w:t>
      </w:r>
    </w:p>
    <w:p w14:paraId="5B1D482B" w14:textId="77777777" w:rsidR="00717062" w:rsidRPr="00F65A38" w:rsidRDefault="00536AD8" w:rsidP="00536AD8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 xml:space="preserve">I denne </w:t>
      </w:r>
      <w:r w:rsidR="000E5200" w:rsidRPr="00F65A38">
        <w:rPr>
          <w:rFonts w:ascii="Calibri" w:hAnsi="Calibri"/>
          <w:lang w:val="nn-NO" w:eastAsia="nb-NO" w:bidi="x-none"/>
        </w:rPr>
        <w:t>oppgåva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0E5200" w:rsidRPr="00F65A38">
        <w:rPr>
          <w:rFonts w:ascii="Calibri" w:hAnsi="Calibri"/>
          <w:lang w:val="nn-NO" w:eastAsia="nb-NO" w:bidi="x-none"/>
        </w:rPr>
        <w:t>tek</w:t>
      </w:r>
      <w:r w:rsidRPr="00F65A38">
        <w:rPr>
          <w:rFonts w:ascii="Calibri" w:hAnsi="Calibri"/>
          <w:lang w:val="nn-NO" w:eastAsia="nb-NO" w:bidi="x-none"/>
        </w:rPr>
        <w:t xml:space="preserve"> vi utgangspunkt i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v</w:t>
      </w:r>
      <w:r w:rsidR="000E5200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>ksen</w:t>
      </w:r>
      <w:r w:rsidR="008B2862" w:rsidRPr="00F65A38">
        <w:rPr>
          <w:rFonts w:ascii="Calibri" w:hAnsi="Calibri"/>
          <w:lang w:val="nn-NO" w:eastAsia="nb-NO" w:bidi="x-none"/>
        </w:rPr>
        <w:t>, lite aktiv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="00C84986" w:rsidRPr="00F65A38">
        <w:rPr>
          <w:rFonts w:ascii="Calibri" w:hAnsi="Calibri"/>
          <w:lang w:val="nn-NO" w:eastAsia="nb-NO" w:bidi="x-none"/>
        </w:rPr>
        <w:t>mann</w:t>
      </w:r>
      <w:r w:rsidRPr="00F65A38">
        <w:rPr>
          <w:rFonts w:ascii="Calibri" w:hAnsi="Calibri"/>
          <w:lang w:val="nn-NO" w:eastAsia="nb-NO" w:bidi="x-none"/>
        </w:rPr>
        <w:t xml:space="preserve"> med 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t energibehov på 2600 kcal.</w:t>
      </w:r>
    </w:p>
    <w:p w14:paraId="5B1D482C" w14:textId="77777777" w:rsidR="00C84986" w:rsidRPr="00F65A38" w:rsidRDefault="000E5200" w:rsidP="00C84986">
      <w:pPr>
        <w:pStyle w:val="Listeavsnitt"/>
        <w:numPr>
          <w:ilvl w:val="0"/>
          <w:numId w:val="21"/>
        </w:num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C84986" w:rsidRPr="00F65A38">
        <w:rPr>
          <w:rFonts w:ascii="Calibri" w:eastAsia="Calibri" w:hAnsi="Calibri" w:cs="Times New Roman"/>
          <w:lang w:val="nn-NO"/>
        </w:rPr>
        <w:t>del av energibehov</w:t>
      </w:r>
      <w:r w:rsidRPr="00F65A38">
        <w:rPr>
          <w:rFonts w:ascii="Calibri" w:eastAsia="Calibri" w:hAnsi="Calibri" w:cs="Times New Roman"/>
          <w:lang w:val="nn-NO"/>
        </w:rPr>
        <w:t>et i dag</w:t>
      </w:r>
      <w:r w:rsidR="00C84986" w:rsidRPr="00F65A38">
        <w:rPr>
          <w:rFonts w:ascii="Calibri" w:eastAsia="Calibri" w:hAnsi="Calibri" w:cs="Times New Roman"/>
          <w:lang w:val="nn-NO"/>
        </w:rPr>
        <w:t xml:space="preserve"> blir </w:t>
      </w:r>
      <w:r w:rsidRPr="00F65A38">
        <w:rPr>
          <w:rFonts w:ascii="Calibri" w:eastAsia="Calibri" w:hAnsi="Calibri" w:cs="Times New Roman"/>
          <w:lang w:val="nn-NO"/>
        </w:rPr>
        <w:t>dekt</w:t>
      </w:r>
      <w:r w:rsidR="00C84986" w:rsidRPr="00F65A38">
        <w:rPr>
          <w:rFonts w:ascii="Calibri" w:eastAsia="Calibri" w:hAnsi="Calibri" w:cs="Times New Roman"/>
          <w:lang w:val="nn-NO"/>
        </w:rPr>
        <w:t xml:space="preserve"> av é</w:t>
      </w:r>
      <w:r w:rsidRPr="00F65A38">
        <w:rPr>
          <w:rFonts w:ascii="Calibri" w:eastAsia="Calibri" w:hAnsi="Calibri" w:cs="Times New Roman"/>
          <w:lang w:val="nn-NO"/>
        </w:rPr>
        <w:t>i</w:t>
      </w:r>
      <w:r w:rsidR="00C84986" w:rsidRPr="00F65A38">
        <w:rPr>
          <w:rFonts w:ascii="Calibri" w:eastAsia="Calibri" w:hAnsi="Calibri" w:cs="Times New Roman"/>
          <w:lang w:val="nn-NO"/>
        </w:rPr>
        <w:t>n pizza á 600 gram?</w:t>
      </w:r>
    </w:p>
    <w:p w14:paraId="5B1D482D" w14:textId="77777777" w:rsidR="00C84986" w:rsidRPr="00F65A38" w:rsidRDefault="00C84986" w:rsidP="00C84986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2E" w14:textId="77777777" w:rsidR="00C84986" w:rsidRPr="00F65A38" w:rsidRDefault="008E5B2C" w:rsidP="00C84986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22"/>
          <w:lang w:val="nn-NO"/>
        </w:rPr>
        <w:object w:dxaOrig="1980" w:dyaOrig="580" w14:anchorId="5B1D49A7">
          <v:shape id="_x0000_i1057" type="#_x0000_t75" style="width:99pt;height:29.25pt" o:ole="">
            <v:imagedata r:id="rId78" o:title=""/>
          </v:shape>
          <o:OLEObject Type="Embed" ProgID="Equation.DSMT4" ShapeID="_x0000_i1057" DrawAspect="Content" ObjectID="_1485625521" r:id="rId79"/>
        </w:object>
      </w:r>
    </w:p>
    <w:p w14:paraId="5B1D482F" w14:textId="77777777" w:rsidR="00C84986" w:rsidRPr="00F65A38" w:rsidRDefault="00C84986" w:rsidP="00C84986">
      <w:pPr>
        <w:pStyle w:val="Listeavsnitt"/>
        <w:spacing w:after="160" w:line="259" w:lineRule="auto"/>
        <w:rPr>
          <w:lang w:val="nn-NO"/>
        </w:rPr>
      </w:pPr>
    </w:p>
    <w:p w14:paraId="5B1D4830" w14:textId="77777777" w:rsidR="00E46A4C" w:rsidRPr="00F65A38" w:rsidRDefault="00C84986" w:rsidP="00F332F4">
      <w:pPr>
        <w:pStyle w:val="Listeavsnitt"/>
        <w:spacing w:after="160" w:line="259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49,</w:t>
      </w:r>
      <w:r w:rsidR="008E5B2C" w:rsidRPr="00F65A38">
        <w:rPr>
          <w:color w:val="0000FF"/>
          <w:u w:val="double"/>
          <w:lang w:val="nn-NO"/>
        </w:rPr>
        <w:t>4</w:t>
      </w:r>
      <w:r w:rsidRPr="00F65A38">
        <w:rPr>
          <w:color w:val="0000FF"/>
          <w:u w:val="double"/>
          <w:lang w:val="nn-NO"/>
        </w:rPr>
        <w:t xml:space="preserve"> % av det dag</w:t>
      </w:r>
      <w:r w:rsidR="000E5200" w:rsidRPr="00F65A38">
        <w:rPr>
          <w:color w:val="0000FF"/>
          <w:u w:val="double"/>
          <w:lang w:val="nn-NO"/>
        </w:rPr>
        <w:t>le</w:t>
      </w:r>
      <w:r w:rsidRPr="00F65A38">
        <w:rPr>
          <w:color w:val="0000FF"/>
          <w:u w:val="double"/>
          <w:lang w:val="nn-NO"/>
        </w:rPr>
        <w:t xml:space="preserve">ge energibehovet blir </w:t>
      </w:r>
      <w:r w:rsidR="000E5200" w:rsidRPr="00F65A38">
        <w:rPr>
          <w:color w:val="0000FF"/>
          <w:u w:val="double"/>
          <w:lang w:val="nn-NO"/>
        </w:rPr>
        <w:t>dekt</w:t>
      </w:r>
      <w:r w:rsidRPr="00F65A38">
        <w:rPr>
          <w:color w:val="0000FF"/>
          <w:u w:val="double"/>
          <w:lang w:val="nn-NO"/>
        </w:rPr>
        <w:t xml:space="preserve"> av é</w:t>
      </w:r>
      <w:r w:rsidR="000E5200" w:rsidRPr="00F65A38">
        <w:rPr>
          <w:color w:val="0000FF"/>
          <w:u w:val="double"/>
          <w:lang w:val="nn-NO"/>
        </w:rPr>
        <w:t>i</w:t>
      </w:r>
      <w:r w:rsidRPr="00F65A38">
        <w:rPr>
          <w:color w:val="0000FF"/>
          <w:u w:val="double"/>
          <w:lang w:val="nn-NO"/>
        </w:rPr>
        <w:t xml:space="preserve">n pizza. </w:t>
      </w:r>
    </w:p>
    <w:p w14:paraId="5B1D4831" w14:textId="77777777" w:rsidR="00F332F4" w:rsidRPr="00F65A38" w:rsidRDefault="00F332F4" w:rsidP="00F332F4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</w:p>
    <w:p w14:paraId="5B1D4832" w14:textId="77777777" w:rsidR="00C84986" w:rsidRPr="00F65A38" w:rsidRDefault="000E5200" w:rsidP="00C84986">
      <w:pPr>
        <w:pStyle w:val="Listeavsnitt"/>
        <w:numPr>
          <w:ilvl w:val="0"/>
          <w:numId w:val="21"/>
        </w:num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390E4D" w:rsidRPr="00F65A38">
        <w:rPr>
          <w:rFonts w:ascii="Calibri" w:eastAsia="Calibri" w:hAnsi="Calibri" w:cs="Times New Roman"/>
          <w:lang w:val="nn-NO"/>
        </w:rPr>
        <w:t xml:space="preserve">del av det </w:t>
      </w:r>
      <w:r w:rsidRPr="00F65A38">
        <w:rPr>
          <w:rFonts w:ascii="Calibri" w:eastAsia="Calibri" w:hAnsi="Calibri" w:cs="Times New Roman"/>
          <w:lang w:val="nn-NO"/>
        </w:rPr>
        <w:t>tilrådde</w:t>
      </w:r>
      <w:r w:rsidR="00390E4D" w:rsidRPr="00F65A38">
        <w:rPr>
          <w:rFonts w:ascii="Calibri" w:eastAsia="Calibri" w:hAnsi="Calibri" w:cs="Times New Roman"/>
          <w:lang w:val="nn-NO"/>
        </w:rPr>
        <w:t xml:space="preserve"> dagl</w:t>
      </w:r>
      <w:r w:rsidRPr="00F65A38">
        <w:rPr>
          <w:rFonts w:ascii="Calibri" w:eastAsia="Calibri" w:hAnsi="Calibri" w:cs="Times New Roman"/>
          <w:lang w:val="nn-NO"/>
        </w:rPr>
        <w:t>ege inntaket av karbohydrat</w:t>
      </w:r>
      <w:r w:rsidR="00390E4D" w:rsidRPr="00F65A38">
        <w:rPr>
          <w:rFonts w:ascii="Calibri" w:eastAsia="Calibri" w:hAnsi="Calibri" w:cs="Times New Roman"/>
          <w:lang w:val="nn-NO"/>
        </w:rPr>
        <w:t xml:space="preserve"> har han fått i seg i é</w:t>
      </w:r>
      <w:r w:rsidRPr="00F65A38">
        <w:rPr>
          <w:rFonts w:ascii="Calibri" w:eastAsia="Calibri" w:hAnsi="Calibri" w:cs="Times New Roman"/>
          <w:lang w:val="nn-NO"/>
        </w:rPr>
        <w:t>i</w:t>
      </w:r>
      <w:r w:rsidR="00390E4D" w:rsidRPr="00F65A38">
        <w:rPr>
          <w:rFonts w:ascii="Calibri" w:eastAsia="Calibri" w:hAnsi="Calibri" w:cs="Times New Roman"/>
          <w:lang w:val="nn-NO"/>
        </w:rPr>
        <w:t xml:space="preserve">n pizza á 600 gram? </w:t>
      </w:r>
      <w:r w:rsidRPr="00F65A38">
        <w:rPr>
          <w:rFonts w:ascii="Calibri" w:eastAsia="Calibri" w:hAnsi="Calibri" w:cs="Times New Roman"/>
          <w:lang w:val="nn-NO"/>
        </w:rPr>
        <w:t>K</w:t>
      </w:r>
      <w:r w:rsidR="00390E4D" w:rsidRPr="00F65A38">
        <w:rPr>
          <w:rFonts w:ascii="Calibri" w:eastAsia="Calibri" w:hAnsi="Calibri" w:cs="Times New Roman"/>
          <w:lang w:val="nn-NO"/>
        </w:rPr>
        <w:t>va med fe</w:t>
      </w:r>
      <w:r w:rsidRPr="00F65A38">
        <w:rPr>
          <w:rFonts w:ascii="Calibri" w:eastAsia="Calibri" w:hAnsi="Calibri" w:cs="Times New Roman"/>
          <w:lang w:val="nn-NO"/>
        </w:rPr>
        <w:t>itt og protein</w:t>
      </w:r>
      <w:r w:rsidR="00390E4D" w:rsidRPr="00F65A38">
        <w:rPr>
          <w:rFonts w:ascii="Calibri" w:eastAsia="Calibri" w:hAnsi="Calibri" w:cs="Times New Roman"/>
          <w:lang w:val="nn-NO"/>
        </w:rPr>
        <w:t>?</w:t>
      </w:r>
      <w:r w:rsidR="000B0714" w:rsidRPr="00F65A38">
        <w:rPr>
          <w:rFonts w:ascii="Calibri" w:eastAsia="Calibri" w:hAnsi="Calibri" w:cs="Times New Roman"/>
          <w:lang w:val="nn-NO"/>
        </w:rPr>
        <w:t xml:space="preserve"> Ta u</w:t>
      </w:r>
      <w:r w:rsidRPr="00F65A38">
        <w:rPr>
          <w:rFonts w:ascii="Calibri" w:eastAsia="Calibri" w:hAnsi="Calibri" w:cs="Times New Roman"/>
          <w:lang w:val="nn-NO"/>
        </w:rPr>
        <w:t xml:space="preserve">tgangspunkt i 55 % karbohydrat og </w:t>
      </w:r>
      <w:r w:rsidRPr="00F65A38">
        <w:rPr>
          <w:rFonts w:ascii="Calibri" w:eastAsia="Calibri" w:hAnsi="Calibri" w:cs="Times New Roman"/>
          <w:lang w:val="nn-NO"/>
        </w:rPr>
        <w:br/>
        <w:t>15 % protein</w:t>
      </w:r>
      <w:r w:rsidR="000B0714"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33" w14:textId="77777777" w:rsidR="00390E4D" w:rsidRPr="00F65A38" w:rsidRDefault="00390E4D" w:rsidP="00390E4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34" w14:textId="77777777" w:rsidR="00390E4D" w:rsidRPr="00F65A38" w:rsidRDefault="000E5200" w:rsidP="00390E4D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>Karbohydrat</w:t>
      </w:r>
      <w:r w:rsidR="000B0714" w:rsidRPr="00F65A38">
        <w:rPr>
          <w:color w:val="0000FF"/>
          <w:lang w:val="nn-NO"/>
        </w:rPr>
        <w:t xml:space="preserve">: </w:t>
      </w:r>
      <w:r w:rsidR="005E3F0D" w:rsidRPr="00F65A38">
        <w:rPr>
          <w:position w:val="-22"/>
          <w:lang w:val="nn-NO"/>
        </w:rPr>
        <w:object w:dxaOrig="1880" w:dyaOrig="580" w14:anchorId="5B1D49A8">
          <v:shape id="_x0000_i1058" type="#_x0000_t75" style="width:93.75pt;height:29.25pt" o:ole="">
            <v:imagedata r:id="rId80" o:title=""/>
          </v:shape>
          <o:OLEObject Type="Embed" ProgID="Equation.DSMT4" ShapeID="_x0000_i1058" DrawAspect="Content" ObjectID="_1485625522" r:id="rId81"/>
        </w:object>
      </w:r>
    </w:p>
    <w:p w14:paraId="5B1D4835" w14:textId="77777777" w:rsidR="00560BAE" w:rsidRPr="00F65A38" w:rsidRDefault="00560BAE" w:rsidP="00390E4D">
      <w:pPr>
        <w:pStyle w:val="Listeavsnitt"/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836" w14:textId="77777777" w:rsidR="00560BAE" w:rsidRPr="00F65A38" w:rsidRDefault="000E5200" w:rsidP="00560BAE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>Protein</w:t>
      </w:r>
      <w:r w:rsidR="00560BAE" w:rsidRPr="00F65A38">
        <w:rPr>
          <w:color w:val="0000FF"/>
          <w:lang w:val="nn-NO"/>
        </w:rPr>
        <w:t xml:space="preserve">: </w:t>
      </w:r>
      <w:r w:rsidR="00A622BF" w:rsidRPr="00F65A38">
        <w:rPr>
          <w:position w:val="-22"/>
          <w:lang w:val="nn-NO"/>
        </w:rPr>
        <w:object w:dxaOrig="1880" w:dyaOrig="580" w14:anchorId="5B1D49A9">
          <v:shape id="_x0000_i1059" type="#_x0000_t75" style="width:93.75pt;height:28.5pt" o:ole="">
            <v:imagedata r:id="rId82" o:title=""/>
          </v:shape>
          <o:OLEObject Type="Embed" ProgID="Equation.DSMT4" ShapeID="_x0000_i1059" DrawAspect="Content" ObjectID="_1485625523" r:id="rId83"/>
        </w:object>
      </w:r>
    </w:p>
    <w:p w14:paraId="5B1D4837" w14:textId="77777777" w:rsidR="00FF7504" w:rsidRPr="00F65A38" w:rsidRDefault="005E3F0D" w:rsidP="00FF7504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>Fe</w:t>
      </w:r>
      <w:r w:rsidR="000E5200" w:rsidRPr="00F65A38">
        <w:rPr>
          <w:color w:val="0000FF"/>
          <w:lang w:val="nn-NO"/>
        </w:rPr>
        <w:t>i</w:t>
      </w:r>
      <w:r w:rsidRPr="00F65A38">
        <w:rPr>
          <w:color w:val="0000FF"/>
          <w:lang w:val="nn-NO"/>
        </w:rPr>
        <w:t xml:space="preserve">tt: </w:t>
      </w:r>
      <w:r w:rsidR="00A622BF" w:rsidRPr="00F65A38">
        <w:rPr>
          <w:position w:val="-22"/>
          <w:lang w:val="nn-NO"/>
        </w:rPr>
        <w:object w:dxaOrig="1860" w:dyaOrig="580" w14:anchorId="5B1D49AA">
          <v:shape id="_x0000_i1060" type="#_x0000_t75" style="width:93pt;height:29.25pt" o:ole="">
            <v:imagedata r:id="rId84" o:title=""/>
          </v:shape>
          <o:OLEObject Type="Embed" ProgID="Equation.DSMT4" ShapeID="_x0000_i1060" DrawAspect="Content" ObjectID="_1485625524" r:id="rId85"/>
        </w:object>
      </w:r>
    </w:p>
    <w:p w14:paraId="5B1D4838" w14:textId="77777777" w:rsidR="00FF7504" w:rsidRPr="00F65A38" w:rsidRDefault="00FF7504" w:rsidP="00FF7504">
      <w:pPr>
        <w:pStyle w:val="Listeavsnitt"/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839" w14:textId="77777777" w:rsidR="00FF7504" w:rsidRPr="00F65A38" w:rsidRDefault="00FF7504" w:rsidP="00FF7504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Han har fått i seg 36, 5 % av det </w:t>
      </w:r>
      <w:r w:rsidR="000E5200" w:rsidRPr="00F65A38">
        <w:rPr>
          <w:rFonts w:ascii="Calibri" w:eastAsia="Calibri" w:hAnsi="Calibri" w:cs="Times New Roman"/>
          <w:color w:val="0000FF"/>
          <w:u w:val="double"/>
          <w:lang w:val="nn-NO"/>
        </w:rPr>
        <w:t>tilrådde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 dagl</w:t>
      </w:r>
      <w:r w:rsidR="000E5200" w:rsidRPr="00F65A38">
        <w:rPr>
          <w:rFonts w:ascii="Calibri" w:eastAsia="Calibri" w:hAnsi="Calibri" w:cs="Times New Roman"/>
          <w:color w:val="0000FF"/>
          <w:u w:val="double"/>
          <w:lang w:val="nn-NO"/>
        </w:rPr>
        <w:t>ege inntaket av karbohydrat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, </w:t>
      </w:r>
      <w:r w:rsidR="00A622BF"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70,8 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>% av protein</w:t>
      </w:r>
      <w:r w:rsidR="000E5200" w:rsidRPr="00F65A38">
        <w:rPr>
          <w:rFonts w:ascii="Calibri" w:eastAsia="Calibri" w:hAnsi="Calibri" w:cs="Times New Roman"/>
          <w:color w:val="0000FF"/>
          <w:u w:val="double"/>
          <w:lang w:val="nn-NO"/>
        </w:rPr>
        <w:t>a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 og </w:t>
      </w:r>
      <w:r w:rsidR="00A622BF" w:rsidRPr="00F65A38">
        <w:rPr>
          <w:rFonts w:ascii="Calibri" w:eastAsia="Calibri" w:hAnsi="Calibri" w:cs="Times New Roman"/>
          <w:color w:val="0000FF"/>
          <w:u w:val="double"/>
          <w:lang w:val="nn-NO"/>
        </w:rPr>
        <w:t>62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>,3 % av fe</w:t>
      </w:r>
      <w:r w:rsidR="000E5200" w:rsidRPr="00F65A38">
        <w:rPr>
          <w:rFonts w:ascii="Calibri" w:eastAsia="Calibri" w:hAnsi="Calibri" w:cs="Times New Roman"/>
          <w:color w:val="0000FF"/>
          <w:u w:val="double"/>
          <w:lang w:val="nn-NO"/>
        </w:rPr>
        <w:t>i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>ttet.</w:t>
      </w:r>
    </w:p>
    <w:p w14:paraId="5B1D483A" w14:textId="77777777" w:rsidR="00560BAE" w:rsidRPr="00F65A38" w:rsidRDefault="00560BAE" w:rsidP="00390E4D">
      <w:pPr>
        <w:pStyle w:val="Listeavsnitt"/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83B" w14:textId="77777777" w:rsidR="00C80274" w:rsidRPr="00F65A38" w:rsidRDefault="00C80274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 w:type="page"/>
      </w:r>
    </w:p>
    <w:p w14:paraId="5B1D483C" w14:textId="77777777" w:rsidR="00C80274" w:rsidRPr="00F65A38" w:rsidRDefault="00C80274" w:rsidP="00C80274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6" w:name="_Toc408518451"/>
      <w:bookmarkStart w:id="47" w:name="_Toc408903153"/>
      <w:bookmarkStart w:id="48" w:name="_Toc408905766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lastRenderedPageBreak/>
        <w:t>Oppg</w:t>
      </w:r>
      <w:r w:rsidR="000E5200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3</w:t>
      </w:r>
      <w:bookmarkEnd w:id="46"/>
      <w:bookmarkEnd w:id="47"/>
      <w:bookmarkEnd w:id="48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3D" w14:textId="77777777" w:rsidR="006C2321" w:rsidRPr="00F65A38" w:rsidRDefault="00F71AE6" w:rsidP="00813EDD">
      <w:p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E</w:t>
      </w:r>
      <w:r w:rsidR="000E5200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Cola inneh</w:t>
      </w:r>
      <w:r w:rsidR="000E5200" w:rsidRPr="00F65A38">
        <w:rPr>
          <w:rFonts w:ascii="Calibri" w:hAnsi="Calibri"/>
          <w:lang w:val="nn-NO" w:eastAsia="nb-NO" w:bidi="x-none"/>
        </w:rPr>
        <w:t>eld</w:t>
      </w:r>
      <w:r w:rsidRPr="00F65A38">
        <w:rPr>
          <w:rFonts w:ascii="Calibri" w:hAnsi="Calibri"/>
          <w:lang w:val="nn-NO" w:eastAsia="nb-NO" w:bidi="x-none"/>
        </w:rPr>
        <w:t xml:space="preserve"> 42 kcal per 100 gram. </w:t>
      </w:r>
    </w:p>
    <w:p w14:paraId="5B1D483E" w14:textId="77777777" w:rsidR="00332CDD" w:rsidRPr="00F65A38" w:rsidRDefault="000E5200" w:rsidP="006C2321">
      <w:pPr>
        <w:pStyle w:val="Listeavsnitt"/>
        <w:numPr>
          <w:ilvl w:val="0"/>
          <w:numId w:val="23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332CDD" w:rsidRPr="00F65A38">
        <w:rPr>
          <w:rFonts w:ascii="Calibri" w:eastAsia="Calibri" w:hAnsi="Calibri" w:cs="Times New Roman"/>
          <w:lang w:val="nn-NO"/>
        </w:rPr>
        <w:t xml:space="preserve"> stor prosentdel av det dag</w:t>
      </w:r>
      <w:r w:rsidRPr="00F65A38">
        <w:rPr>
          <w:rFonts w:ascii="Calibri" w:eastAsia="Calibri" w:hAnsi="Calibri" w:cs="Times New Roman"/>
          <w:lang w:val="nn-NO"/>
        </w:rPr>
        <w:t>le</w:t>
      </w:r>
      <w:r w:rsidR="00332CDD" w:rsidRPr="00F65A38">
        <w:rPr>
          <w:rFonts w:ascii="Calibri" w:eastAsia="Calibri" w:hAnsi="Calibri" w:cs="Times New Roman"/>
          <w:lang w:val="nn-NO"/>
        </w:rPr>
        <w:t>ge energibehovet på 2150</w:t>
      </w:r>
      <w:r w:rsidR="00A622BF" w:rsidRPr="00F65A38">
        <w:rPr>
          <w:rFonts w:ascii="Calibri" w:eastAsia="Calibri" w:hAnsi="Calibri" w:cs="Times New Roman"/>
          <w:lang w:val="nn-NO"/>
        </w:rPr>
        <w:t xml:space="preserve"> kcal</w:t>
      </w:r>
      <w:r w:rsidR="00332CDD" w:rsidRPr="00F65A38">
        <w:rPr>
          <w:rFonts w:ascii="Calibri" w:eastAsia="Calibri" w:hAnsi="Calibri" w:cs="Times New Roman"/>
          <w:lang w:val="nn-NO"/>
        </w:rPr>
        <w:t xml:space="preserve"> til e</w:t>
      </w:r>
      <w:r w:rsidRPr="00F65A38">
        <w:rPr>
          <w:rFonts w:ascii="Calibri" w:eastAsia="Calibri" w:hAnsi="Calibri" w:cs="Times New Roman"/>
          <w:lang w:val="nn-NO"/>
        </w:rPr>
        <w:t>i</w:t>
      </w:r>
      <w:r w:rsidR="00332CDD" w:rsidRPr="00F65A38">
        <w:rPr>
          <w:rFonts w:ascii="Calibri" w:eastAsia="Calibri" w:hAnsi="Calibri" w:cs="Times New Roman"/>
          <w:lang w:val="nn-NO"/>
        </w:rPr>
        <w:t xml:space="preserve"> v</w:t>
      </w:r>
      <w:r w:rsidRPr="00F65A38">
        <w:rPr>
          <w:rFonts w:ascii="Calibri" w:eastAsia="Calibri" w:hAnsi="Calibri" w:cs="Times New Roman"/>
          <w:lang w:val="nn-NO"/>
        </w:rPr>
        <w:t>a</w:t>
      </w:r>
      <w:r w:rsidR="00332CDD" w:rsidRPr="00F65A38">
        <w:rPr>
          <w:rFonts w:ascii="Calibri" w:eastAsia="Calibri" w:hAnsi="Calibri" w:cs="Times New Roman"/>
          <w:lang w:val="nn-NO"/>
        </w:rPr>
        <w:t>ksen, lite aktiv kvinne utgj</w:t>
      </w:r>
      <w:r w:rsidRPr="00F65A38">
        <w:rPr>
          <w:rFonts w:ascii="Calibri" w:eastAsia="Calibri" w:hAnsi="Calibri" w:cs="Times New Roman"/>
          <w:lang w:val="nn-NO"/>
        </w:rPr>
        <w:t>e</w:t>
      </w:r>
      <w:r w:rsidR="00332CDD" w:rsidRPr="00F65A38">
        <w:rPr>
          <w:rFonts w:ascii="Calibri" w:eastAsia="Calibri" w:hAnsi="Calibri" w:cs="Times New Roman"/>
          <w:lang w:val="nn-NO"/>
        </w:rPr>
        <w:t>r 1 liter Cola?</w:t>
      </w:r>
    </w:p>
    <w:p w14:paraId="5B1D483F" w14:textId="77777777" w:rsidR="00332CDD" w:rsidRPr="00F65A38" w:rsidRDefault="00332CD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40" w14:textId="77777777" w:rsidR="00332CDD" w:rsidRPr="00256B7D" w:rsidRDefault="00332CDD" w:rsidP="00332CDD">
      <w:pPr>
        <w:pStyle w:val="Listeavsnitt"/>
        <w:spacing w:after="160" w:line="259" w:lineRule="auto"/>
        <w:rPr>
          <w:rFonts w:ascii="Calibri" w:hAnsi="Calibri"/>
          <w:lang w:val="en-US" w:eastAsia="nb-NO" w:bidi="x-none"/>
        </w:rPr>
      </w:pPr>
      <w:r w:rsidRPr="00256B7D">
        <w:rPr>
          <w:rFonts w:ascii="Calibri" w:hAnsi="Calibri"/>
          <w:lang w:val="en-US" w:eastAsia="nb-NO" w:bidi="x-none"/>
        </w:rPr>
        <w:t>1 liter Cola = 1000 gram.</w:t>
      </w:r>
    </w:p>
    <w:p w14:paraId="5B1D4841" w14:textId="77777777" w:rsidR="00332CDD" w:rsidRPr="00256B7D" w:rsidRDefault="00332CDD" w:rsidP="00332CDD">
      <w:pPr>
        <w:pStyle w:val="Listeavsnitt"/>
        <w:spacing w:after="160" w:line="259" w:lineRule="auto"/>
        <w:rPr>
          <w:rFonts w:ascii="Calibri" w:hAnsi="Calibri"/>
          <w:lang w:val="en-US" w:eastAsia="nb-NO" w:bidi="x-none"/>
        </w:rPr>
      </w:pPr>
    </w:p>
    <w:p w14:paraId="5B1D4842" w14:textId="77777777" w:rsidR="00332CDD" w:rsidRPr="00256B7D" w:rsidRDefault="000A0FAD" w:rsidP="00332CDD">
      <w:pPr>
        <w:pStyle w:val="Listeavsnitt"/>
        <w:spacing w:after="160" w:line="259" w:lineRule="auto"/>
        <w:rPr>
          <w:color w:val="0000FF"/>
          <w:lang w:val="en-US"/>
        </w:rPr>
      </w:pPr>
      <w:r w:rsidRPr="00256B7D">
        <w:rPr>
          <w:color w:val="0000FF"/>
          <w:lang w:val="en-US"/>
        </w:rPr>
        <w:t>42 kcal per 100 gram.</w:t>
      </w:r>
    </w:p>
    <w:p w14:paraId="5B1D4843" w14:textId="77777777" w:rsidR="00332CDD" w:rsidRPr="00256B7D" w:rsidRDefault="00332CDD" w:rsidP="00332CDD">
      <w:pPr>
        <w:pStyle w:val="Listeavsnitt"/>
        <w:spacing w:after="160" w:line="259" w:lineRule="auto"/>
        <w:rPr>
          <w:color w:val="0000FF"/>
          <w:lang w:val="en-US"/>
        </w:rPr>
      </w:pPr>
    </w:p>
    <w:p w14:paraId="5B1D4844" w14:textId="77777777" w:rsidR="00332CDD" w:rsidRPr="00F65A38" w:rsidRDefault="000A0FAD" w:rsidP="00332CDD">
      <w:pPr>
        <w:pStyle w:val="Listeavsnitt"/>
        <w:spacing w:after="160" w:line="259" w:lineRule="auto"/>
        <w:rPr>
          <w:color w:val="0000FF"/>
          <w:lang w:val="nn-NO"/>
        </w:rPr>
      </w:pPr>
      <w:r w:rsidRPr="00F65A38">
        <w:rPr>
          <w:position w:val="-6"/>
          <w:lang w:val="nn-NO"/>
        </w:rPr>
        <w:object w:dxaOrig="1860" w:dyaOrig="260" w14:anchorId="5B1D49AB">
          <v:shape id="_x0000_i1061" type="#_x0000_t75" style="width:93pt;height:12.75pt" o:ole="">
            <v:imagedata r:id="rId86" o:title=""/>
          </v:shape>
          <o:OLEObject Type="Embed" ProgID="Equation.DSMT4" ShapeID="_x0000_i1061" DrawAspect="Content" ObjectID="_1485625525" r:id="rId87"/>
        </w:object>
      </w:r>
      <w:r w:rsidRPr="00F65A38">
        <w:rPr>
          <w:color w:val="0000FF"/>
          <w:lang w:val="nn-NO"/>
        </w:rPr>
        <w:t>(per 1000 gram, altså 1 liter)</w:t>
      </w:r>
    </w:p>
    <w:p w14:paraId="5B1D4845" w14:textId="77777777" w:rsidR="000A0FAD" w:rsidRPr="00F65A38" w:rsidRDefault="000A0FA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46" w14:textId="77777777" w:rsidR="00332CDD" w:rsidRPr="00F65A38" w:rsidRDefault="00332CDD" w:rsidP="00332CDD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22"/>
          <w:lang w:val="nn-NO"/>
        </w:rPr>
        <w:object w:dxaOrig="1880" w:dyaOrig="580" w14:anchorId="5B1D49AC">
          <v:shape id="_x0000_i1062" type="#_x0000_t75" style="width:93.75pt;height:29.25pt" o:ole="">
            <v:imagedata r:id="rId88" o:title=""/>
          </v:shape>
          <o:OLEObject Type="Embed" ProgID="Equation.DSMT4" ShapeID="_x0000_i1062" DrawAspect="Content" ObjectID="_1485625526" r:id="rId89"/>
        </w:object>
      </w:r>
    </w:p>
    <w:p w14:paraId="5B1D4847" w14:textId="77777777" w:rsidR="00332CDD" w:rsidRPr="00F65A38" w:rsidRDefault="00332CDD" w:rsidP="00332CDD">
      <w:pPr>
        <w:pStyle w:val="Listeavsnitt"/>
        <w:spacing w:after="160" w:line="259" w:lineRule="auto"/>
        <w:rPr>
          <w:lang w:val="nn-NO"/>
        </w:rPr>
      </w:pPr>
    </w:p>
    <w:p w14:paraId="5B1D4848" w14:textId="77777777" w:rsidR="00332CDD" w:rsidRPr="00F65A38" w:rsidRDefault="00332CDD" w:rsidP="00332CDD">
      <w:pPr>
        <w:pStyle w:val="Listeavsnitt"/>
        <w:spacing w:after="160" w:line="259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1 liter Cola utgj</w:t>
      </w:r>
      <w:r w:rsidR="000E5200" w:rsidRPr="00F65A38">
        <w:rPr>
          <w:color w:val="0000FF"/>
          <w:u w:val="double"/>
          <w:lang w:val="nn-NO"/>
        </w:rPr>
        <w:t>e</w:t>
      </w:r>
      <w:r w:rsidRPr="00F65A38">
        <w:rPr>
          <w:color w:val="0000FF"/>
          <w:u w:val="double"/>
          <w:lang w:val="nn-NO"/>
        </w:rPr>
        <w:t>r 19,5 % av det dagl</w:t>
      </w:r>
      <w:r w:rsidR="000E5200" w:rsidRPr="00F65A38">
        <w:rPr>
          <w:color w:val="0000FF"/>
          <w:u w:val="double"/>
          <w:lang w:val="nn-NO"/>
        </w:rPr>
        <w:t>e</w:t>
      </w:r>
      <w:r w:rsidRPr="00F65A38">
        <w:rPr>
          <w:color w:val="0000FF"/>
          <w:u w:val="double"/>
          <w:lang w:val="nn-NO"/>
        </w:rPr>
        <w:t>ge energibehovet til kvinn</w:t>
      </w:r>
      <w:r w:rsidR="000E5200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.</w:t>
      </w:r>
    </w:p>
    <w:p w14:paraId="5B1D4849" w14:textId="77777777" w:rsidR="00332CDD" w:rsidRPr="00F65A38" w:rsidRDefault="00332CD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4A" w14:textId="77777777" w:rsidR="00C46895" w:rsidRPr="00F65A38" w:rsidRDefault="00C46895" w:rsidP="006C2321">
      <w:pPr>
        <w:pStyle w:val="Listeavsnitt"/>
        <w:numPr>
          <w:ilvl w:val="0"/>
          <w:numId w:val="23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All energi</w:t>
      </w:r>
      <w:r w:rsidR="00262E12" w:rsidRPr="00F65A38">
        <w:rPr>
          <w:rFonts w:ascii="Calibri" w:eastAsia="Calibri" w:hAnsi="Calibri" w:cs="Times New Roman"/>
          <w:lang w:val="nn-NO"/>
        </w:rPr>
        <w:t>en</w:t>
      </w:r>
      <w:r w:rsidRPr="00F65A38">
        <w:rPr>
          <w:rFonts w:ascii="Calibri" w:eastAsia="Calibri" w:hAnsi="Calibri" w:cs="Times New Roman"/>
          <w:lang w:val="nn-NO"/>
        </w:rPr>
        <w:t xml:space="preserve"> i brusen </w:t>
      </w:r>
      <w:r w:rsidR="000E5200" w:rsidRPr="00F65A38">
        <w:rPr>
          <w:rFonts w:ascii="Calibri" w:eastAsia="Calibri" w:hAnsi="Calibri" w:cs="Times New Roman"/>
          <w:lang w:val="nn-NO"/>
        </w:rPr>
        <w:t>kjem</w:t>
      </w:r>
      <w:r w:rsidRPr="00F65A38">
        <w:rPr>
          <w:rFonts w:ascii="Calibri" w:eastAsia="Calibri" w:hAnsi="Calibri" w:cs="Times New Roman"/>
          <w:lang w:val="nn-NO"/>
        </w:rPr>
        <w:t xml:space="preserve"> fr</w:t>
      </w:r>
      <w:r w:rsidR="000E5200" w:rsidRPr="00F65A38">
        <w:rPr>
          <w:rFonts w:ascii="Calibri" w:eastAsia="Calibri" w:hAnsi="Calibri" w:cs="Times New Roman"/>
          <w:lang w:val="nn-NO"/>
        </w:rPr>
        <w:t>å karbohydrat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4B" w14:textId="77777777" w:rsidR="00262E12" w:rsidRPr="00F65A38" w:rsidRDefault="00262E12" w:rsidP="00C46895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4C" w14:textId="77777777" w:rsidR="000A0FAD" w:rsidRPr="00F65A38" w:rsidRDefault="000E5200" w:rsidP="00C46895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 stor prosent</w:t>
      </w:r>
      <w:r w:rsidR="00262E12" w:rsidRPr="00F65A38">
        <w:rPr>
          <w:rFonts w:ascii="Calibri" w:eastAsia="Calibri" w:hAnsi="Calibri" w:cs="Times New Roman"/>
          <w:lang w:val="nn-NO"/>
        </w:rPr>
        <w:t xml:space="preserve">del av det </w:t>
      </w:r>
      <w:r w:rsidRPr="00F65A38">
        <w:rPr>
          <w:rFonts w:ascii="Calibri" w:eastAsia="Calibri" w:hAnsi="Calibri" w:cs="Times New Roman"/>
          <w:lang w:val="nn-NO"/>
        </w:rPr>
        <w:t>tilrådde</w:t>
      </w:r>
      <w:r w:rsidR="00262E12" w:rsidRPr="00F65A38">
        <w:rPr>
          <w:rFonts w:ascii="Calibri" w:eastAsia="Calibri" w:hAnsi="Calibri" w:cs="Times New Roman"/>
          <w:lang w:val="nn-NO"/>
        </w:rPr>
        <w:t xml:space="preserve"> dagl</w:t>
      </w:r>
      <w:r w:rsidRPr="00F65A38">
        <w:rPr>
          <w:rFonts w:ascii="Calibri" w:eastAsia="Calibri" w:hAnsi="Calibri" w:cs="Times New Roman"/>
          <w:lang w:val="nn-NO"/>
        </w:rPr>
        <w:t>ege inntaket av karbohydrat</w:t>
      </w:r>
      <w:r w:rsidR="00262E12" w:rsidRPr="00F65A38">
        <w:rPr>
          <w:rFonts w:ascii="Calibri" w:eastAsia="Calibri" w:hAnsi="Calibri" w:cs="Times New Roman"/>
          <w:lang w:val="nn-NO"/>
        </w:rPr>
        <w:t xml:space="preserve"> </w:t>
      </w:r>
      <w:r w:rsidR="00332CDD" w:rsidRPr="00F65A38">
        <w:rPr>
          <w:rFonts w:ascii="Calibri" w:eastAsia="Calibri" w:hAnsi="Calibri" w:cs="Times New Roman"/>
          <w:lang w:val="nn-NO"/>
        </w:rPr>
        <w:t>utgj</w:t>
      </w:r>
      <w:r w:rsidRPr="00F65A38">
        <w:rPr>
          <w:rFonts w:ascii="Calibri" w:eastAsia="Calibri" w:hAnsi="Calibri" w:cs="Times New Roman"/>
          <w:lang w:val="nn-NO"/>
        </w:rPr>
        <w:t>e</w:t>
      </w:r>
      <w:r w:rsidR="00332CDD" w:rsidRPr="00F65A38">
        <w:rPr>
          <w:rFonts w:ascii="Calibri" w:eastAsia="Calibri" w:hAnsi="Calibri" w:cs="Times New Roman"/>
          <w:lang w:val="nn-NO"/>
        </w:rPr>
        <w:t>r</w:t>
      </w:r>
      <w:r w:rsidR="00262E12" w:rsidRPr="00F65A38">
        <w:rPr>
          <w:rFonts w:ascii="Calibri" w:eastAsia="Calibri" w:hAnsi="Calibri" w:cs="Times New Roman"/>
          <w:lang w:val="nn-NO"/>
        </w:rPr>
        <w:t xml:space="preserve"> 1 liter Cola?</w:t>
      </w:r>
    </w:p>
    <w:p w14:paraId="5B1D484D" w14:textId="77777777" w:rsidR="006C2321" w:rsidRPr="00F65A38" w:rsidRDefault="000A0FAD" w:rsidP="00C46895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 u</w:t>
      </w:r>
      <w:r w:rsidR="000E5200" w:rsidRPr="00F65A38">
        <w:rPr>
          <w:rFonts w:ascii="Calibri" w:eastAsia="Calibri" w:hAnsi="Calibri" w:cs="Times New Roman"/>
          <w:lang w:val="nn-NO"/>
        </w:rPr>
        <w:t>tgangspunkt i 55 % karbohydrat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4E" w14:textId="77777777" w:rsidR="00262E12" w:rsidRPr="00F65A38" w:rsidRDefault="00262E12" w:rsidP="00332CDD">
      <w:pPr>
        <w:pStyle w:val="Listeavsnitt"/>
        <w:spacing w:after="160" w:line="259" w:lineRule="auto"/>
        <w:jc w:val="center"/>
        <w:rPr>
          <w:rFonts w:ascii="Calibri" w:eastAsia="Calibri" w:hAnsi="Calibri" w:cs="Times New Roman"/>
          <w:lang w:val="nn-NO"/>
        </w:rPr>
      </w:pPr>
    </w:p>
    <w:p w14:paraId="5B1D484F" w14:textId="77777777" w:rsidR="00262E12" w:rsidRPr="00F65A38" w:rsidRDefault="00262E12" w:rsidP="00C46895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26"/>
          <w:lang w:val="nn-NO"/>
        </w:rPr>
        <w:object w:dxaOrig="2040" w:dyaOrig="620" w14:anchorId="5B1D49AD">
          <v:shape id="_x0000_i1063" type="#_x0000_t75" style="width:102pt;height:30.75pt" o:ole="">
            <v:imagedata r:id="rId90" o:title=""/>
          </v:shape>
          <o:OLEObject Type="Embed" ProgID="Equation.DSMT4" ShapeID="_x0000_i1063" DrawAspect="Content" ObjectID="_1485625527" r:id="rId91"/>
        </w:object>
      </w:r>
    </w:p>
    <w:p w14:paraId="5B1D4850" w14:textId="77777777" w:rsidR="00332CDD" w:rsidRPr="00F65A38" w:rsidRDefault="00332CDD" w:rsidP="00C46895">
      <w:pPr>
        <w:pStyle w:val="Listeavsnitt"/>
        <w:spacing w:after="160" w:line="259" w:lineRule="auto"/>
        <w:rPr>
          <w:lang w:val="nn-NO"/>
        </w:rPr>
      </w:pPr>
    </w:p>
    <w:p w14:paraId="5B1D4851" w14:textId="77777777" w:rsidR="00332CDD" w:rsidRPr="00F65A38" w:rsidRDefault="00332CDD" w:rsidP="00C46895">
      <w:pPr>
        <w:pStyle w:val="Listeavsnitt"/>
        <w:spacing w:after="160" w:line="259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1 liter Cola utgj</w:t>
      </w:r>
      <w:r w:rsidR="000E5200" w:rsidRPr="00F65A38">
        <w:rPr>
          <w:color w:val="0000FF"/>
          <w:u w:val="double"/>
          <w:lang w:val="nn-NO"/>
        </w:rPr>
        <w:t>e</w:t>
      </w:r>
      <w:r w:rsidRPr="00F65A38">
        <w:rPr>
          <w:color w:val="0000FF"/>
          <w:u w:val="double"/>
          <w:lang w:val="nn-NO"/>
        </w:rPr>
        <w:t xml:space="preserve">r 35,5 % av det </w:t>
      </w:r>
      <w:r w:rsidR="000E5200" w:rsidRPr="00F65A38">
        <w:rPr>
          <w:color w:val="0000FF"/>
          <w:u w:val="double"/>
          <w:lang w:val="nn-NO"/>
        </w:rPr>
        <w:t>tilrådde</w:t>
      </w:r>
      <w:r w:rsidRPr="00F65A38">
        <w:rPr>
          <w:color w:val="0000FF"/>
          <w:u w:val="double"/>
          <w:lang w:val="nn-NO"/>
        </w:rPr>
        <w:t xml:space="preserve"> dagl</w:t>
      </w:r>
      <w:r w:rsidR="000E5200" w:rsidRPr="00F65A38">
        <w:rPr>
          <w:color w:val="0000FF"/>
          <w:u w:val="double"/>
          <w:lang w:val="nn-NO"/>
        </w:rPr>
        <w:t>ege inntaket av karbohydrat</w:t>
      </w:r>
      <w:r w:rsidRPr="00F65A38">
        <w:rPr>
          <w:color w:val="0000FF"/>
          <w:u w:val="double"/>
          <w:lang w:val="nn-NO"/>
        </w:rPr>
        <w:t>.</w:t>
      </w:r>
    </w:p>
    <w:p w14:paraId="5B1D4852" w14:textId="77777777" w:rsidR="00332CDD" w:rsidRPr="00F65A38" w:rsidRDefault="00332CDD" w:rsidP="00C46895">
      <w:pPr>
        <w:pStyle w:val="Listeavsnitt"/>
        <w:spacing w:after="160" w:line="259" w:lineRule="auto"/>
        <w:rPr>
          <w:lang w:val="nn-NO"/>
        </w:rPr>
      </w:pPr>
    </w:p>
    <w:p w14:paraId="5B1D4853" w14:textId="77777777" w:rsidR="00332CDD" w:rsidRPr="00F65A38" w:rsidRDefault="000E5200" w:rsidP="00332CDD">
      <w:pPr>
        <w:pStyle w:val="Listeavsnitt"/>
        <w:numPr>
          <w:ilvl w:val="0"/>
          <w:numId w:val="23"/>
        </w:numPr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Kor</w:t>
      </w:r>
      <w:r w:rsidR="00332CDD" w:rsidRPr="00F65A38">
        <w:rPr>
          <w:rFonts w:ascii="Calibri" w:hAnsi="Calibri"/>
          <w:lang w:val="nn-NO" w:eastAsia="nb-NO" w:bidi="x-none"/>
        </w:rPr>
        <w:t xml:space="preserve"> mange liter Cola må e</w:t>
      </w:r>
      <w:r w:rsidRPr="00F65A38">
        <w:rPr>
          <w:rFonts w:ascii="Calibri" w:hAnsi="Calibri"/>
          <w:lang w:val="nn-NO" w:eastAsia="nb-NO" w:bidi="x-none"/>
        </w:rPr>
        <w:t>i</w:t>
      </w:r>
      <w:r w:rsidR="00332CDD" w:rsidRPr="00F65A38">
        <w:rPr>
          <w:rFonts w:ascii="Calibri" w:hAnsi="Calibri"/>
          <w:lang w:val="nn-NO" w:eastAsia="nb-NO" w:bidi="x-none"/>
        </w:rPr>
        <w:t xml:space="preserve"> kvinne drikke for å dekk</w:t>
      </w:r>
      <w:r w:rsidRPr="00F65A38">
        <w:rPr>
          <w:rFonts w:ascii="Calibri" w:hAnsi="Calibri"/>
          <w:lang w:val="nn-NO" w:eastAsia="nb-NO" w:bidi="x-none"/>
        </w:rPr>
        <w:t>j</w:t>
      </w:r>
      <w:r w:rsidR="00332CDD" w:rsidRPr="00F65A38">
        <w:rPr>
          <w:rFonts w:ascii="Calibri" w:hAnsi="Calibri"/>
          <w:lang w:val="nn-NO" w:eastAsia="nb-NO" w:bidi="x-none"/>
        </w:rPr>
        <w:t xml:space="preserve">e </w:t>
      </w:r>
      <w:r w:rsidRPr="00F65A38">
        <w:rPr>
          <w:rFonts w:ascii="Calibri" w:hAnsi="Calibri"/>
          <w:lang w:val="nn-NO" w:eastAsia="nb-NO" w:bidi="x-none"/>
        </w:rPr>
        <w:t>det</w:t>
      </w:r>
      <w:r w:rsidR="00332CDD" w:rsidRPr="00F65A38">
        <w:rPr>
          <w:rFonts w:ascii="Calibri" w:hAnsi="Calibri"/>
          <w:lang w:val="nn-NO" w:eastAsia="nb-NO" w:bidi="x-none"/>
        </w:rPr>
        <w:t xml:space="preserve"> da</w:t>
      </w:r>
      <w:r w:rsidRPr="00F65A38">
        <w:rPr>
          <w:rFonts w:ascii="Calibri" w:hAnsi="Calibri"/>
          <w:lang w:val="nn-NO" w:eastAsia="nb-NO" w:bidi="x-none"/>
        </w:rPr>
        <w:t>gle</w:t>
      </w:r>
      <w:r w:rsidR="00332CDD" w:rsidRPr="00F65A38">
        <w:rPr>
          <w:rFonts w:ascii="Calibri" w:hAnsi="Calibri"/>
          <w:lang w:val="nn-NO" w:eastAsia="nb-NO" w:bidi="x-none"/>
        </w:rPr>
        <w:t>ge energibehov</w:t>
      </w:r>
      <w:r w:rsidRPr="00F65A38">
        <w:rPr>
          <w:rFonts w:ascii="Calibri" w:hAnsi="Calibri"/>
          <w:lang w:val="nn-NO" w:eastAsia="nb-NO" w:bidi="x-none"/>
        </w:rPr>
        <w:t>et sitt</w:t>
      </w:r>
      <w:r w:rsidR="00332CDD" w:rsidRPr="00F65A38">
        <w:rPr>
          <w:rFonts w:ascii="Calibri" w:hAnsi="Calibri"/>
          <w:lang w:val="nn-NO" w:eastAsia="nb-NO" w:bidi="x-none"/>
        </w:rPr>
        <w:t xml:space="preserve"> på 2150 kcal?</w:t>
      </w:r>
    </w:p>
    <w:p w14:paraId="5B1D4854" w14:textId="77777777" w:rsidR="00332CDD" w:rsidRPr="00F65A38" w:rsidRDefault="00332CDD" w:rsidP="00332CDD">
      <w:pPr>
        <w:pStyle w:val="Listeavsnitt"/>
        <w:spacing w:after="160" w:line="259" w:lineRule="auto"/>
        <w:rPr>
          <w:rFonts w:ascii="Calibri" w:hAnsi="Calibri"/>
          <w:lang w:val="nn-NO" w:eastAsia="nb-NO" w:bidi="x-none"/>
        </w:rPr>
      </w:pPr>
    </w:p>
    <w:p w14:paraId="5B1D4855" w14:textId="77777777" w:rsidR="00332CDD" w:rsidRPr="00F65A38" w:rsidRDefault="00332CDD" w:rsidP="00332CDD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22"/>
          <w:lang w:val="nn-NO"/>
        </w:rPr>
        <w:object w:dxaOrig="1020" w:dyaOrig="580" w14:anchorId="5B1D49AE">
          <v:shape id="_x0000_i1064" type="#_x0000_t75" style="width:51pt;height:29.25pt" o:ole="">
            <v:imagedata r:id="rId92" o:title=""/>
          </v:shape>
          <o:OLEObject Type="Embed" ProgID="Equation.DSMT4" ShapeID="_x0000_i1064" DrawAspect="Content" ObjectID="_1485625528" r:id="rId93"/>
        </w:object>
      </w:r>
    </w:p>
    <w:p w14:paraId="5B1D4856" w14:textId="77777777" w:rsidR="00332CDD" w:rsidRPr="00F65A38" w:rsidRDefault="00332CDD" w:rsidP="00332CDD">
      <w:pPr>
        <w:pStyle w:val="Listeavsnitt"/>
        <w:spacing w:after="160" w:line="259" w:lineRule="auto"/>
        <w:rPr>
          <w:lang w:val="nn-NO"/>
        </w:rPr>
      </w:pPr>
    </w:p>
    <w:p w14:paraId="5B1D4857" w14:textId="77777777" w:rsidR="00332CDD" w:rsidRPr="00F65A38" w:rsidRDefault="000E5200" w:rsidP="00332CDD">
      <w:pPr>
        <w:pStyle w:val="Listeavsnitt"/>
        <w:spacing w:after="160" w:line="259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>Ho</w:t>
      </w:r>
      <w:r w:rsidR="00332CDD" w:rsidRPr="00F65A38">
        <w:rPr>
          <w:color w:val="0000FF"/>
          <w:lang w:val="nn-NO"/>
        </w:rPr>
        <w:t xml:space="preserve"> må drikke litt over 5 liter for å dekk</w:t>
      </w:r>
      <w:r w:rsidRPr="00F65A38">
        <w:rPr>
          <w:color w:val="0000FF"/>
          <w:lang w:val="nn-NO"/>
        </w:rPr>
        <w:t>j</w:t>
      </w:r>
      <w:r w:rsidR="00332CDD" w:rsidRPr="00F65A38">
        <w:rPr>
          <w:color w:val="0000FF"/>
          <w:lang w:val="nn-NO"/>
        </w:rPr>
        <w:t xml:space="preserve">e </w:t>
      </w:r>
      <w:r w:rsidRPr="00F65A38">
        <w:rPr>
          <w:color w:val="0000FF"/>
          <w:lang w:val="nn-NO"/>
        </w:rPr>
        <w:t>det</w:t>
      </w:r>
      <w:r w:rsidR="00332CDD" w:rsidRPr="00F65A38">
        <w:rPr>
          <w:color w:val="0000FF"/>
          <w:lang w:val="nn-NO"/>
        </w:rPr>
        <w:t xml:space="preserve"> dagl</w:t>
      </w:r>
      <w:r w:rsidRPr="00F65A38">
        <w:rPr>
          <w:color w:val="0000FF"/>
          <w:lang w:val="nn-NO"/>
        </w:rPr>
        <w:t>e</w:t>
      </w:r>
      <w:r w:rsidR="00332CDD" w:rsidRPr="00F65A38">
        <w:rPr>
          <w:color w:val="0000FF"/>
          <w:lang w:val="nn-NO"/>
        </w:rPr>
        <w:t>ge energibehov</w:t>
      </w:r>
      <w:r w:rsidRPr="00F65A38">
        <w:rPr>
          <w:color w:val="0000FF"/>
          <w:lang w:val="nn-NO"/>
        </w:rPr>
        <w:t>et sitt</w:t>
      </w:r>
      <w:r w:rsidR="00332CDD" w:rsidRPr="00F65A38">
        <w:rPr>
          <w:color w:val="0000FF"/>
          <w:lang w:val="nn-NO"/>
        </w:rPr>
        <w:t xml:space="preserve"> med </w:t>
      </w:r>
      <w:r w:rsidRPr="00F65A38">
        <w:rPr>
          <w:color w:val="0000FF"/>
          <w:lang w:val="nn-NO"/>
        </w:rPr>
        <w:t>berre</w:t>
      </w:r>
      <w:r w:rsidR="00332CDD" w:rsidRPr="00F65A38">
        <w:rPr>
          <w:color w:val="0000FF"/>
          <w:lang w:val="nn-NO"/>
        </w:rPr>
        <w:t xml:space="preserve"> Cola.</w:t>
      </w:r>
    </w:p>
    <w:p w14:paraId="5B1D4858" w14:textId="77777777" w:rsidR="00332CDD" w:rsidRPr="00F65A38" w:rsidRDefault="00332CDD" w:rsidP="000A0FAD">
      <w:pPr>
        <w:pStyle w:val="Listeavsnitt"/>
        <w:tabs>
          <w:tab w:val="left" w:pos="4200"/>
        </w:tabs>
        <w:spacing w:after="160" w:line="259" w:lineRule="auto"/>
        <w:rPr>
          <w:rFonts w:ascii="Calibri" w:hAnsi="Calibri"/>
          <w:lang w:val="nn-NO" w:eastAsia="nb-NO" w:bidi="x-none"/>
        </w:rPr>
      </w:pPr>
      <w:r w:rsidRPr="00F65A38">
        <w:rPr>
          <w:color w:val="0000FF"/>
          <w:lang w:val="nn-NO"/>
        </w:rPr>
        <w:t>(</w:t>
      </w:r>
      <w:r w:rsidR="000E5200" w:rsidRPr="00F65A38">
        <w:rPr>
          <w:color w:val="0000FF"/>
          <w:lang w:val="nn-NO"/>
        </w:rPr>
        <w:t xml:space="preserve">Vi tilrår det ikkje </w:t>
      </w:r>
      <w:r w:rsidRPr="00F65A38">
        <w:rPr>
          <w:color w:val="0000FF"/>
          <w:lang w:val="nn-NO"/>
        </w:rPr>
        <w:sym w:font="Wingdings" w:char="F04A"/>
      </w:r>
      <w:r w:rsidRPr="00F65A38">
        <w:rPr>
          <w:color w:val="0000FF"/>
          <w:lang w:val="nn-NO"/>
        </w:rPr>
        <w:t>)</w:t>
      </w:r>
      <w:r w:rsidR="000A0FAD" w:rsidRPr="00F65A38">
        <w:rPr>
          <w:color w:val="0000FF"/>
          <w:lang w:val="nn-NO"/>
        </w:rPr>
        <w:tab/>
      </w:r>
    </w:p>
    <w:p w14:paraId="5B1D4859" w14:textId="77777777" w:rsidR="00332CDD" w:rsidRPr="00F65A38" w:rsidRDefault="00332CDD" w:rsidP="00C46895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5A" w14:textId="77777777" w:rsidR="00262E12" w:rsidRPr="00F65A38" w:rsidRDefault="00262E12" w:rsidP="00C46895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85B" w14:textId="77777777" w:rsidR="00C32162" w:rsidRPr="00F65A38" w:rsidRDefault="00C32162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85C" w14:textId="77777777" w:rsidR="00C32162" w:rsidRPr="00F65A38" w:rsidRDefault="00C32162" w:rsidP="00C32162">
      <w:pPr>
        <w:keepNext/>
        <w:keepLines/>
        <w:spacing w:before="200" w:after="0"/>
        <w:outlineLvl w:val="1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bookmarkStart w:id="49" w:name="_Toc408903154"/>
      <w:bookmarkStart w:id="50" w:name="_Toc408905767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lastRenderedPageBreak/>
        <w:t>Oppg</w:t>
      </w:r>
      <w:r w:rsidR="009B7FE2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4</w:t>
      </w:r>
      <w:bookmarkEnd w:id="49"/>
      <w:bookmarkEnd w:id="50"/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br/>
      </w:r>
    </w:p>
    <w:p w14:paraId="5B1D485D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hAnsi="Calibri"/>
          <w:lang w:val="nn-NO" w:eastAsia="nb-NO" w:bidi="x-none"/>
        </w:rPr>
        <w:t>Ole har bestemt seg for å få e</w:t>
      </w:r>
      <w:r w:rsidR="009B7FE2" w:rsidRPr="00F65A38">
        <w:rPr>
          <w:rFonts w:ascii="Calibri" w:hAnsi="Calibri"/>
          <w:lang w:val="nn-NO" w:eastAsia="nb-NO" w:bidi="x-none"/>
        </w:rPr>
        <w:t>i</w:t>
      </w:r>
      <w:r w:rsidRPr="00F65A38">
        <w:rPr>
          <w:rFonts w:ascii="Calibri" w:hAnsi="Calibri"/>
          <w:lang w:val="nn-NO" w:eastAsia="nb-NO" w:bidi="x-none"/>
        </w:rPr>
        <w:t>n sunn</w:t>
      </w:r>
      <w:r w:rsidR="009B7FE2" w:rsidRPr="00F65A38">
        <w:rPr>
          <w:rFonts w:ascii="Calibri" w:hAnsi="Calibri"/>
          <w:lang w:val="nn-NO" w:eastAsia="nb-NO" w:bidi="x-none"/>
        </w:rPr>
        <w:t>a</w:t>
      </w:r>
      <w:r w:rsidRPr="00F65A38">
        <w:rPr>
          <w:rFonts w:ascii="Calibri" w:hAnsi="Calibri"/>
          <w:lang w:val="nn-NO" w:eastAsia="nb-NO" w:bidi="x-none"/>
        </w:rPr>
        <w:t xml:space="preserve">re livsstil, og vil passe på at han oppfyller </w:t>
      </w:r>
      <w:r w:rsidR="009B7FE2" w:rsidRPr="00F65A38">
        <w:rPr>
          <w:rFonts w:ascii="Calibri" w:hAnsi="Calibri"/>
          <w:lang w:val="nn-NO" w:eastAsia="nb-NO" w:bidi="x-none"/>
        </w:rPr>
        <w:t>tilrådingane</w:t>
      </w:r>
      <w:r w:rsidRPr="00F65A38">
        <w:rPr>
          <w:rFonts w:ascii="Calibri" w:hAnsi="Calibri"/>
          <w:lang w:val="nn-NO" w:eastAsia="nb-NO" w:bidi="x-none"/>
        </w:rPr>
        <w:t xml:space="preserve"> fr</w:t>
      </w:r>
      <w:r w:rsidR="009B7FE2" w:rsidRPr="00F65A38">
        <w:rPr>
          <w:rFonts w:ascii="Calibri" w:hAnsi="Calibri"/>
          <w:lang w:val="nn-NO" w:eastAsia="nb-NO" w:bidi="x-none"/>
        </w:rPr>
        <w:t>å</w:t>
      </w:r>
      <w:r w:rsidRPr="00F65A38">
        <w:rPr>
          <w:rFonts w:ascii="Calibri" w:hAnsi="Calibri"/>
          <w:lang w:val="nn-NO" w:eastAsia="nb-NO" w:bidi="x-none"/>
        </w:rPr>
        <w:t xml:space="preserve">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Statens råd for ernæring o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fysisk aktivitet når det gjeld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fordelin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av d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energi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j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v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nde næringsstoff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kosten (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sjå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nnleiing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). </w:t>
      </w:r>
    </w:p>
    <w:p w14:paraId="5B1D485E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Før han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byrja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med dette registrerer han det han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t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og drikk 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n alminnel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g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vekedag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2265"/>
        <w:gridCol w:w="2265"/>
        <w:gridCol w:w="2266"/>
        <w:gridCol w:w="2266"/>
      </w:tblGrid>
      <w:tr w:rsidR="00C32162" w:rsidRPr="00F65A38" w14:paraId="5B1D4863" w14:textId="77777777" w:rsidTr="007A71C9">
        <w:tc>
          <w:tcPr>
            <w:tcW w:w="2265" w:type="dxa"/>
            <w:shd w:val="clear" w:color="auto" w:fill="BDD6EE" w:themeFill="accent1" w:themeFillTint="66"/>
            <w:vAlign w:val="center"/>
          </w:tcPr>
          <w:p w14:paraId="5B1D485F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Næringsmiddel</w:t>
            </w:r>
          </w:p>
        </w:tc>
        <w:tc>
          <w:tcPr>
            <w:tcW w:w="2265" w:type="dxa"/>
            <w:shd w:val="clear" w:color="auto" w:fill="BDD6EE" w:themeFill="accent1" w:themeFillTint="66"/>
            <w:vAlign w:val="center"/>
          </w:tcPr>
          <w:p w14:paraId="5B1D4860" w14:textId="77777777" w:rsidR="00C32162" w:rsidRPr="00F65A38" w:rsidRDefault="009B7FE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Karbohydrat</w:t>
            </w:r>
            <w:r w:rsidR="00C3216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 (kcal)</w:t>
            </w:r>
          </w:p>
        </w:tc>
        <w:tc>
          <w:tcPr>
            <w:tcW w:w="2266" w:type="dxa"/>
            <w:shd w:val="clear" w:color="auto" w:fill="BDD6EE" w:themeFill="accent1" w:themeFillTint="66"/>
            <w:vAlign w:val="center"/>
          </w:tcPr>
          <w:p w14:paraId="5B1D4861" w14:textId="77777777" w:rsidR="00C32162" w:rsidRPr="00F65A38" w:rsidRDefault="009B7FE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 xml:space="preserve">Protein </w:t>
            </w:r>
            <w:r w:rsidR="00C3216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(kcal)</w:t>
            </w:r>
          </w:p>
        </w:tc>
        <w:tc>
          <w:tcPr>
            <w:tcW w:w="2266" w:type="dxa"/>
            <w:shd w:val="clear" w:color="auto" w:fill="BDD6EE" w:themeFill="accent1" w:themeFillTint="66"/>
            <w:vAlign w:val="center"/>
          </w:tcPr>
          <w:p w14:paraId="5B1D4862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Fe</w:t>
            </w:r>
            <w:r w:rsidR="009B7FE2"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b/>
                <w:szCs w:val="24"/>
                <w:lang w:val="nn-NO" w:eastAsia="nb-NO" w:bidi="x-none"/>
              </w:rPr>
              <w:t>tt (kcal)</w:t>
            </w:r>
          </w:p>
        </w:tc>
      </w:tr>
      <w:tr w:rsidR="00C32162" w:rsidRPr="00F65A38" w14:paraId="5B1D4868" w14:textId="77777777" w:rsidTr="007A71C9">
        <w:tc>
          <w:tcPr>
            <w:tcW w:w="2265" w:type="dxa"/>
            <w:vAlign w:val="center"/>
          </w:tcPr>
          <w:p w14:paraId="5B1D4864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Ni grove brødskiver á 40 gram</w:t>
            </w:r>
          </w:p>
        </w:tc>
        <w:tc>
          <w:tcPr>
            <w:tcW w:w="2265" w:type="dxa"/>
            <w:vAlign w:val="center"/>
          </w:tcPr>
          <w:p w14:paraId="5B1D486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49</w:t>
            </w:r>
          </w:p>
        </w:tc>
        <w:tc>
          <w:tcPr>
            <w:tcW w:w="2266" w:type="dxa"/>
            <w:vAlign w:val="center"/>
          </w:tcPr>
          <w:p w14:paraId="5B1D4866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52</w:t>
            </w:r>
          </w:p>
        </w:tc>
        <w:tc>
          <w:tcPr>
            <w:tcW w:w="2266" w:type="dxa"/>
            <w:vAlign w:val="center"/>
          </w:tcPr>
          <w:p w14:paraId="5B1D4867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11</w:t>
            </w:r>
          </w:p>
        </w:tc>
      </w:tr>
      <w:tr w:rsidR="00C32162" w:rsidRPr="00F65A38" w14:paraId="5B1D486D" w14:textId="77777777" w:rsidTr="007A71C9">
        <w:tc>
          <w:tcPr>
            <w:tcW w:w="2265" w:type="dxa"/>
            <w:vAlign w:val="center"/>
          </w:tcPr>
          <w:p w14:paraId="5B1D4869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00 gram leverpostei</w:t>
            </w:r>
          </w:p>
        </w:tc>
        <w:tc>
          <w:tcPr>
            <w:tcW w:w="2265" w:type="dxa"/>
            <w:vAlign w:val="center"/>
          </w:tcPr>
          <w:p w14:paraId="5B1D486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</w:t>
            </w:r>
          </w:p>
        </w:tc>
        <w:tc>
          <w:tcPr>
            <w:tcW w:w="2266" w:type="dxa"/>
            <w:vAlign w:val="center"/>
          </w:tcPr>
          <w:p w14:paraId="5B1D486B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9</w:t>
            </w:r>
          </w:p>
        </w:tc>
        <w:tc>
          <w:tcPr>
            <w:tcW w:w="2266" w:type="dxa"/>
            <w:vAlign w:val="center"/>
          </w:tcPr>
          <w:p w14:paraId="5B1D486C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28</w:t>
            </w:r>
          </w:p>
        </w:tc>
      </w:tr>
      <w:tr w:rsidR="00C32162" w:rsidRPr="00F65A38" w14:paraId="5B1D4872" w14:textId="77777777" w:rsidTr="007A71C9">
        <w:tc>
          <w:tcPr>
            <w:tcW w:w="2265" w:type="dxa"/>
            <w:vAlign w:val="center"/>
          </w:tcPr>
          <w:p w14:paraId="5B1D486E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5 gram kokt skinke</w:t>
            </w:r>
          </w:p>
        </w:tc>
        <w:tc>
          <w:tcPr>
            <w:tcW w:w="2265" w:type="dxa"/>
            <w:vAlign w:val="center"/>
          </w:tcPr>
          <w:p w14:paraId="5B1D486F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70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33</w:t>
            </w:r>
          </w:p>
        </w:tc>
        <w:tc>
          <w:tcPr>
            <w:tcW w:w="2266" w:type="dxa"/>
            <w:vAlign w:val="center"/>
          </w:tcPr>
          <w:p w14:paraId="5B1D4871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5</w:t>
            </w:r>
          </w:p>
        </w:tc>
      </w:tr>
      <w:tr w:rsidR="00C32162" w:rsidRPr="00F65A38" w14:paraId="5B1D4877" w14:textId="77777777" w:rsidTr="007A71C9">
        <w:tc>
          <w:tcPr>
            <w:tcW w:w="2265" w:type="dxa"/>
            <w:vAlign w:val="center"/>
          </w:tcPr>
          <w:p w14:paraId="5B1D4873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0 gram gul ost</w:t>
            </w:r>
          </w:p>
        </w:tc>
        <w:tc>
          <w:tcPr>
            <w:tcW w:w="2265" w:type="dxa"/>
            <w:vAlign w:val="center"/>
          </w:tcPr>
          <w:p w14:paraId="5B1D487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</w:t>
            </w:r>
          </w:p>
        </w:tc>
        <w:tc>
          <w:tcPr>
            <w:tcW w:w="2266" w:type="dxa"/>
            <w:vAlign w:val="center"/>
          </w:tcPr>
          <w:p w14:paraId="5B1D487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6</w:t>
            </w:r>
          </w:p>
        </w:tc>
        <w:tc>
          <w:tcPr>
            <w:tcW w:w="2266" w:type="dxa"/>
            <w:vAlign w:val="center"/>
          </w:tcPr>
          <w:p w14:paraId="5B1D4876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47</w:t>
            </w:r>
          </w:p>
        </w:tc>
      </w:tr>
      <w:tr w:rsidR="00C32162" w:rsidRPr="00F65A38" w14:paraId="5B1D487C" w14:textId="77777777" w:rsidTr="007A71C9">
        <w:tc>
          <w:tcPr>
            <w:tcW w:w="2265" w:type="dxa"/>
            <w:vAlign w:val="center"/>
          </w:tcPr>
          <w:p w14:paraId="5B1D4878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E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 eple</w:t>
            </w:r>
          </w:p>
        </w:tc>
        <w:tc>
          <w:tcPr>
            <w:tcW w:w="2265" w:type="dxa"/>
            <w:vAlign w:val="center"/>
          </w:tcPr>
          <w:p w14:paraId="5B1D4879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2</w:t>
            </w:r>
          </w:p>
        </w:tc>
        <w:tc>
          <w:tcPr>
            <w:tcW w:w="2266" w:type="dxa"/>
            <w:vAlign w:val="center"/>
          </w:tcPr>
          <w:p w14:paraId="5B1D487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7B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  <w:tr w:rsidR="0079043E" w:rsidRPr="00F65A38" w14:paraId="5B1D4881" w14:textId="77777777" w:rsidTr="007A71C9">
        <w:tc>
          <w:tcPr>
            <w:tcW w:w="2265" w:type="dxa"/>
            <w:vAlign w:val="center"/>
          </w:tcPr>
          <w:p w14:paraId="5B1D487D" w14:textId="77777777" w:rsidR="0079043E" w:rsidRPr="00F65A38" w:rsidRDefault="0079043E" w:rsidP="009B7FE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Stor dobbel hamburg</w:t>
            </w:r>
            <w:r w:rsidR="009B7FE2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a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 xml:space="preserve">r med dressing og salat </w:t>
            </w:r>
          </w:p>
        </w:tc>
        <w:tc>
          <w:tcPr>
            <w:tcW w:w="2265" w:type="dxa"/>
            <w:vAlign w:val="center"/>
          </w:tcPr>
          <w:p w14:paraId="5B1D487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300</w:t>
            </w:r>
          </w:p>
        </w:tc>
        <w:tc>
          <w:tcPr>
            <w:tcW w:w="2266" w:type="dxa"/>
            <w:vAlign w:val="center"/>
          </w:tcPr>
          <w:p w14:paraId="5B1D487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10</w:t>
            </w:r>
          </w:p>
        </w:tc>
        <w:tc>
          <w:tcPr>
            <w:tcW w:w="2266" w:type="dxa"/>
            <w:vAlign w:val="center"/>
          </w:tcPr>
          <w:p w14:paraId="5B1D4880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59</w:t>
            </w:r>
          </w:p>
        </w:tc>
      </w:tr>
      <w:tr w:rsidR="00C32162" w:rsidRPr="00F65A38" w14:paraId="5B1D4886" w14:textId="77777777" w:rsidTr="007A71C9">
        <w:tc>
          <w:tcPr>
            <w:tcW w:w="2265" w:type="dxa"/>
            <w:vAlign w:val="center"/>
          </w:tcPr>
          <w:p w14:paraId="5B1D4882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jokoladebar med kjeks</w:t>
            </w:r>
          </w:p>
        </w:tc>
        <w:tc>
          <w:tcPr>
            <w:tcW w:w="2265" w:type="dxa"/>
            <w:vAlign w:val="center"/>
          </w:tcPr>
          <w:p w14:paraId="5B1D4883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6</w:t>
            </w:r>
          </w:p>
        </w:tc>
        <w:tc>
          <w:tcPr>
            <w:tcW w:w="2266" w:type="dxa"/>
            <w:vAlign w:val="center"/>
          </w:tcPr>
          <w:p w14:paraId="5B1D488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6</w:t>
            </w:r>
          </w:p>
        </w:tc>
        <w:tc>
          <w:tcPr>
            <w:tcW w:w="2266" w:type="dxa"/>
            <w:vAlign w:val="center"/>
          </w:tcPr>
          <w:p w14:paraId="5B1D4885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40</w:t>
            </w:r>
          </w:p>
        </w:tc>
      </w:tr>
      <w:tr w:rsidR="00C32162" w:rsidRPr="00F65A38" w14:paraId="5B1D488B" w14:textId="77777777" w:rsidTr="007A71C9">
        <w:tc>
          <w:tcPr>
            <w:tcW w:w="2265" w:type="dxa"/>
            <w:vAlign w:val="center"/>
          </w:tcPr>
          <w:p w14:paraId="5B1D4887" w14:textId="77777777" w:rsidR="00C32162" w:rsidRPr="00F65A38" w:rsidRDefault="00C32162" w:rsidP="007A71C9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E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i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n halv liter brus</w:t>
            </w:r>
          </w:p>
        </w:tc>
        <w:tc>
          <w:tcPr>
            <w:tcW w:w="2265" w:type="dxa"/>
            <w:vAlign w:val="center"/>
          </w:tcPr>
          <w:p w14:paraId="5B1D4888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00</w:t>
            </w:r>
          </w:p>
        </w:tc>
        <w:tc>
          <w:tcPr>
            <w:tcW w:w="2266" w:type="dxa"/>
            <w:vAlign w:val="center"/>
          </w:tcPr>
          <w:p w14:paraId="5B1D4889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  <w:tc>
          <w:tcPr>
            <w:tcW w:w="2266" w:type="dxa"/>
            <w:vAlign w:val="center"/>
          </w:tcPr>
          <w:p w14:paraId="5B1D488A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  <w:tr w:rsidR="00C32162" w:rsidRPr="00F65A38" w14:paraId="5B1D4890" w14:textId="77777777" w:rsidTr="007A71C9">
        <w:tc>
          <w:tcPr>
            <w:tcW w:w="2265" w:type="dxa"/>
            <w:vAlign w:val="center"/>
          </w:tcPr>
          <w:p w14:paraId="5B1D488C" w14:textId="77777777" w:rsidR="00C32162" w:rsidRPr="00F65A38" w:rsidRDefault="009B7FE2" w:rsidP="009B7FE2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o gla</w:t>
            </w:r>
            <w:r w:rsidR="00C3216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 lettm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jølk</w:t>
            </w:r>
          </w:p>
        </w:tc>
        <w:tc>
          <w:tcPr>
            <w:tcW w:w="2265" w:type="dxa"/>
            <w:vAlign w:val="center"/>
          </w:tcPr>
          <w:p w14:paraId="5B1D488D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77</w:t>
            </w:r>
          </w:p>
        </w:tc>
        <w:tc>
          <w:tcPr>
            <w:tcW w:w="2266" w:type="dxa"/>
            <w:vAlign w:val="center"/>
          </w:tcPr>
          <w:p w14:paraId="5B1D488E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4</w:t>
            </w:r>
          </w:p>
        </w:tc>
        <w:tc>
          <w:tcPr>
            <w:tcW w:w="2266" w:type="dxa"/>
            <w:vAlign w:val="center"/>
          </w:tcPr>
          <w:p w14:paraId="5B1D488F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55</w:t>
            </w:r>
          </w:p>
        </w:tc>
      </w:tr>
      <w:tr w:rsidR="00C32162" w:rsidRPr="00F65A38" w14:paraId="5B1D4895" w14:textId="77777777" w:rsidTr="007A71C9">
        <w:tc>
          <w:tcPr>
            <w:tcW w:w="2265" w:type="dxa"/>
            <w:vAlign w:val="center"/>
          </w:tcPr>
          <w:p w14:paraId="5B1D4891" w14:textId="77777777" w:rsidR="00C32162" w:rsidRPr="00F65A38" w:rsidRDefault="00C32162" w:rsidP="00110E7C">
            <w:pPr>
              <w:spacing w:after="160" w:line="259" w:lineRule="auto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To glas hush</w:t>
            </w:r>
            <w:r w:rsidR="009B7FE2"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a</w:t>
            </w:r>
            <w:r w:rsidR="00110E7C">
              <w:rPr>
                <w:rFonts w:ascii="Calibri" w:eastAsia="Times New Roman" w:hAnsi="Calibri"/>
                <w:szCs w:val="24"/>
                <w:lang w:val="nn-NO" w:eastAsia="nb-NO" w:bidi="x-none"/>
              </w:rPr>
              <w:t>lds</w:t>
            </w: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saft</w:t>
            </w:r>
          </w:p>
        </w:tc>
        <w:tc>
          <w:tcPr>
            <w:tcW w:w="2265" w:type="dxa"/>
            <w:vAlign w:val="center"/>
          </w:tcPr>
          <w:p w14:paraId="5B1D4892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170</w:t>
            </w:r>
          </w:p>
        </w:tc>
        <w:tc>
          <w:tcPr>
            <w:tcW w:w="2266" w:type="dxa"/>
            <w:vAlign w:val="center"/>
          </w:tcPr>
          <w:p w14:paraId="5B1D4893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2</w:t>
            </w:r>
          </w:p>
        </w:tc>
        <w:tc>
          <w:tcPr>
            <w:tcW w:w="2266" w:type="dxa"/>
            <w:vAlign w:val="center"/>
          </w:tcPr>
          <w:p w14:paraId="5B1D4894" w14:textId="77777777" w:rsidR="00C32162" w:rsidRPr="00F65A38" w:rsidRDefault="00C32162" w:rsidP="007A71C9">
            <w:pPr>
              <w:spacing w:after="160" w:line="259" w:lineRule="auto"/>
              <w:jc w:val="center"/>
              <w:rPr>
                <w:rFonts w:ascii="Calibri" w:eastAsia="Times New Roman" w:hAnsi="Calibri"/>
                <w:szCs w:val="24"/>
                <w:lang w:val="nn-NO" w:eastAsia="nb-NO" w:bidi="x-none"/>
              </w:rPr>
            </w:pPr>
            <w:r w:rsidRPr="00F65A38">
              <w:rPr>
                <w:rFonts w:ascii="Calibri" w:eastAsia="Times New Roman" w:hAnsi="Calibri"/>
                <w:szCs w:val="24"/>
                <w:lang w:val="nn-NO" w:eastAsia="nb-NO" w:bidi="x-none"/>
              </w:rPr>
              <w:t>0</w:t>
            </w:r>
          </w:p>
        </w:tc>
      </w:tr>
    </w:tbl>
    <w:p w14:paraId="5B1D4896" w14:textId="77777777" w:rsidR="00C32162" w:rsidRPr="00F65A38" w:rsidRDefault="00C32162" w:rsidP="00C32162">
      <w:p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97" w14:textId="77777777" w:rsidR="00C32162" w:rsidRPr="00F65A38" w:rsidRDefault="009B7FE2" w:rsidP="00C32162">
      <w:pPr>
        <w:pStyle w:val="Listeavsnitt"/>
        <w:numPr>
          <w:ilvl w:val="0"/>
          <w:numId w:val="24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Korleis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er fordeling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a av karbohydrat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, f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itt og protein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i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høv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til 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tilrådingan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?</w:t>
      </w:r>
    </w:p>
    <w:p w14:paraId="5B1D4898" w14:textId="77777777" w:rsidR="00C32162" w:rsidRPr="00F65A38" w:rsidRDefault="00C32162" w:rsidP="00C32162">
      <w:pPr>
        <w:pStyle w:val="Listeavsnitt"/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99" w14:textId="77777777" w:rsidR="00C32162" w:rsidRPr="00F65A38" w:rsidRDefault="009B7FE2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Eg</w:t>
      </w:r>
      <w:r w:rsidR="00C3216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lag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 tabellen i e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="00C3216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t re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k</w:t>
      </w:r>
      <w:r w:rsidR="00C3216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eark og summerer kolonn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e og radene.</w:t>
      </w:r>
    </w:p>
    <w:p w14:paraId="5B1D489A" w14:textId="77777777" w:rsidR="0079043E" w:rsidRPr="00F65A38" w:rsidRDefault="0079043E">
      <w:pPr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br w:type="page"/>
      </w:r>
    </w:p>
    <w:tbl>
      <w:tblPr>
        <w:tblW w:w="7800" w:type="dxa"/>
        <w:tblInd w:w="-5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2100"/>
        <w:gridCol w:w="1500"/>
        <w:gridCol w:w="1500"/>
        <w:gridCol w:w="1500"/>
        <w:gridCol w:w="1200"/>
      </w:tblGrid>
      <w:tr w:rsidR="0079043E" w:rsidRPr="00F65A38" w14:paraId="5B1D48A0" w14:textId="77777777" w:rsidTr="0079043E">
        <w:trPr>
          <w:trHeight w:val="600"/>
        </w:trPr>
        <w:tc>
          <w:tcPr>
            <w:tcW w:w="2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BDD6EE"/>
            <w:vAlign w:val="center"/>
            <w:hideMark/>
          </w:tcPr>
          <w:p w14:paraId="5B1D489B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lastRenderedPageBreak/>
              <w:t>Næringsmiddel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6EE"/>
            <w:vAlign w:val="center"/>
            <w:hideMark/>
          </w:tcPr>
          <w:p w14:paraId="5B1D489C" w14:textId="77777777" w:rsidR="0079043E" w:rsidRPr="00F65A38" w:rsidRDefault="009B7FE2" w:rsidP="009B7FE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Karbohydrat</w:t>
            </w:r>
            <w:r w:rsidR="0079043E"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 xml:space="preserve"> (kcal)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6EE"/>
            <w:vAlign w:val="center"/>
            <w:hideMark/>
          </w:tcPr>
          <w:p w14:paraId="5B1D489D" w14:textId="77777777" w:rsidR="0079043E" w:rsidRPr="00F65A38" w:rsidRDefault="0079043E" w:rsidP="009B7FE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Protein (kcal)</w:t>
            </w:r>
          </w:p>
        </w:tc>
        <w:tc>
          <w:tcPr>
            <w:tcW w:w="1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6EE"/>
            <w:vAlign w:val="center"/>
            <w:hideMark/>
          </w:tcPr>
          <w:p w14:paraId="5B1D489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Fe</w:t>
            </w:r>
            <w:r w:rsidR="009B7FE2"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i</w:t>
            </w: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tt (kcal)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BDD6EE"/>
            <w:vAlign w:val="center"/>
            <w:hideMark/>
          </w:tcPr>
          <w:p w14:paraId="5B1D489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Sum</w:t>
            </w:r>
          </w:p>
        </w:tc>
      </w:tr>
      <w:tr w:rsidR="0079043E" w:rsidRPr="00F65A38" w14:paraId="5B1D48A6" w14:textId="77777777" w:rsidTr="0079043E">
        <w:trPr>
          <w:trHeight w:val="6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1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Ni grove brødskiver á 40 gram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2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549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3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52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4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1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A5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812</w:t>
            </w:r>
          </w:p>
        </w:tc>
      </w:tr>
      <w:tr w:rsidR="0079043E" w:rsidRPr="00F65A38" w14:paraId="5B1D48AC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7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00 gram leverpostei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8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7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9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39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A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2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AB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274</w:t>
            </w:r>
          </w:p>
        </w:tc>
      </w:tr>
      <w:tr w:rsidR="0079043E" w:rsidRPr="00F65A38" w14:paraId="5B1D48B2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D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5 gram kokt skink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A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33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0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B1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48</w:t>
            </w:r>
          </w:p>
        </w:tc>
      </w:tr>
      <w:tr w:rsidR="0079043E" w:rsidRPr="00F65A38" w14:paraId="5B1D48B8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3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60 gram gul ost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4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7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5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66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6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47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B7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220</w:t>
            </w:r>
          </w:p>
        </w:tc>
      </w:tr>
      <w:tr w:rsidR="0079043E" w:rsidRPr="00F65A38" w14:paraId="5B1D48BE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9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E</w:t>
            </w:r>
            <w:r w:rsidR="009B7FE2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i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t eple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A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52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B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C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BD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52</w:t>
            </w:r>
          </w:p>
        </w:tc>
      </w:tr>
      <w:tr w:rsidR="0079043E" w:rsidRPr="00F65A38" w14:paraId="5B1D48C4" w14:textId="77777777" w:rsidTr="0079043E">
        <w:trPr>
          <w:trHeight w:val="9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BF" w14:textId="77777777" w:rsidR="0079043E" w:rsidRPr="00F65A38" w:rsidRDefault="0079043E" w:rsidP="009B7FE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Stor dobbel hamburg</w:t>
            </w:r>
            <w:r w:rsidR="009B7FE2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a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 xml:space="preserve">r med dressing og salat 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0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30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1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1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2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5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C3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969</w:t>
            </w:r>
          </w:p>
        </w:tc>
      </w:tr>
      <w:tr w:rsidR="0079043E" w:rsidRPr="00F65A38" w14:paraId="5B1D48CA" w14:textId="77777777" w:rsidTr="0079043E">
        <w:trPr>
          <w:trHeight w:val="6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5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Sjokoladebar med kjeks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6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6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7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6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8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C9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92</w:t>
            </w:r>
          </w:p>
        </w:tc>
      </w:tr>
      <w:tr w:rsidR="0079043E" w:rsidRPr="00F65A38" w14:paraId="5B1D48D0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B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E</w:t>
            </w:r>
            <w:r w:rsidR="009B7FE2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i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n halv liter brus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C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0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D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C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C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200</w:t>
            </w:r>
          </w:p>
        </w:tc>
      </w:tr>
      <w:tr w:rsidR="0079043E" w:rsidRPr="00F65A38" w14:paraId="5B1D48D6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1" w14:textId="77777777" w:rsidR="0079043E" w:rsidRPr="00F65A38" w:rsidRDefault="009B7FE2" w:rsidP="009B7FE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To glas</w:t>
            </w:r>
            <w:r w:rsidR="0079043E"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 xml:space="preserve"> lettm</w:t>
            </w: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jølk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2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77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3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54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4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5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D5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186</w:t>
            </w:r>
          </w:p>
        </w:tc>
      </w:tr>
      <w:tr w:rsidR="0079043E" w:rsidRPr="00F65A38" w14:paraId="5B1D48DC" w14:textId="77777777" w:rsidTr="0079043E">
        <w:trPr>
          <w:trHeight w:val="6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7" w14:textId="77777777" w:rsidR="0079043E" w:rsidRPr="00F65A38" w:rsidRDefault="009B7FE2" w:rsidP="00110E7C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 xml:space="preserve">To glas </w:t>
            </w:r>
            <w:r w:rsidR="00110E7C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hushaldssaft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8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170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9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2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1D48DA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color w:val="000000"/>
                <w:lang w:val="nn-NO" w:eastAsia="nb-NO"/>
              </w:rPr>
              <w:t>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DB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172</w:t>
            </w:r>
          </w:p>
        </w:tc>
      </w:tr>
      <w:tr w:rsidR="0079043E" w:rsidRPr="00F65A38" w14:paraId="5B1D48E2" w14:textId="77777777" w:rsidTr="0079043E">
        <w:trPr>
          <w:trHeight w:val="300"/>
        </w:trPr>
        <w:tc>
          <w:tcPr>
            <w:tcW w:w="2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B1D48DD" w14:textId="77777777" w:rsidR="0079043E" w:rsidRPr="00F65A38" w:rsidRDefault="0079043E" w:rsidP="0079043E">
            <w:pPr>
              <w:spacing w:after="0" w:line="240" w:lineRule="auto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Sum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DE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1408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DF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562</w:t>
            </w:r>
          </w:p>
        </w:tc>
        <w:tc>
          <w:tcPr>
            <w:tcW w:w="1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E0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105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1D48E1" w14:textId="77777777" w:rsidR="0079043E" w:rsidRPr="00F65A38" w:rsidRDefault="0079043E" w:rsidP="0079043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</w:pPr>
            <w:r w:rsidRPr="00F65A38">
              <w:rPr>
                <w:rFonts w:ascii="Calibri" w:eastAsia="Times New Roman" w:hAnsi="Calibri" w:cs="Times New Roman"/>
                <w:b/>
                <w:bCs/>
                <w:color w:val="000000"/>
                <w:lang w:val="nn-NO" w:eastAsia="nb-NO"/>
              </w:rPr>
              <w:t>3025</w:t>
            </w:r>
          </w:p>
        </w:tc>
      </w:tr>
    </w:tbl>
    <w:p w14:paraId="5B1D48E3" w14:textId="77777777" w:rsidR="0079043E" w:rsidRPr="00F65A38" w:rsidRDefault="0079043E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</w:p>
    <w:p w14:paraId="5B1D48E4" w14:textId="77777777" w:rsidR="0079043E" w:rsidRPr="00F65A38" w:rsidRDefault="0079043E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</w:p>
    <w:p w14:paraId="5B1D48E5" w14:textId="77777777" w:rsidR="0079043E" w:rsidRPr="00F65A38" w:rsidRDefault="0079043E" w:rsidP="00C32162">
      <w:pPr>
        <w:pStyle w:val="Listeavsnitt"/>
        <w:spacing w:after="160" w:line="259" w:lineRule="auto"/>
        <w:rPr>
          <w:lang w:val="nn-NO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Karbohydrat: </w:t>
      </w:r>
      <w:r w:rsidR="000A0FAD" w:rsidRPr="00F65A38">
        <w:rPr>
          <w:position w:val="-22"/>
          <w:lang w:val="nn-NO"/>
        </w:rPr>
        <w:object w:dxaOrig="1880" w:dyaOrig="580" w14:anchorId="5B1D49AF">
          <v:shape id="_x0000_i1065" type="#_x0000_t75" style="width:93.75pt;height:29.25pt" o:ole="">
            <v:imagedata r:id="rId94" o:title=""/>
          </v:shape>
          <o:OLEObject Type="Embed" ProgID="Equation.DSMT4" ShapeID="_x0000_i1065" DrawAspect="Content" ObjectID="_1485625529" r:id="rId95"/>
        </w:object>
      </w:r>
    </w:p>
    <w:p w14:paraId="5B1D48E6" w14:textId="77777777" w:rsidR="0079043E" w:rsidRPr="00F65A38" w:rsidRDefault="0079043E" w:rsidP="00C32162">
      <w:pPr>
        <w:pStyle w:val="Listeavsnitt"/>
        <w:spacing w:after="160" w:line="259" w:lineRule="auto"/>
        <w:rPr>
          <w:lang w:val="nn-NO"/>
        </w:rPr>
      </w:pPr>
    </w:p>
    <w:p w14:paraId="5B1D48E7" w14:textId="77777777" w:rsidR="0079043E" w:rsidRPr="00F65A38" w:rsidRDefault="0079043E" w:rsidP="0079043E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Protein: </w:t>
      </w:r>
      <w:r w:rsidRPr="00F65A38">
        <w:rPr>
          <w:position w:val="-22"/>
          <w:lang w:val="nn-NO"/>
        </w:rPr>
        <w:object w:dxaOrig="1860" w:dyaOrig="580" w14:anchorId="5B1D49B0">
          <v:shape id="_x0000_i1066" type="#_x0000_t75" style="width:93pt;height:29.25pt" o:ole="">
            <v:imagedata r:id="rId96" o:title=""/>
          </v:shape>
          <o:OLEObject Type="Embed" ProgID="Equation.DSMT4" ShapeID="_x0000_i1066" DrawAspect="Content" ObjectID="_1485625530" r:id="rId97"/>
        </w:object>
      </w:r>
    </w:p>
    <w:p w14:paraId="5B1D48E8" w14:textId="77777777" w:rsidR="0079043E" w:rsidRPr="00F65A38" w:rsidRDefault="0079043E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</w:p>
    <w:p w14:paraId="5B1D48E9" w14:textId="77777777" w:rsidR="0079043E" w:rsidRPr="00F65A38" w:rsidRDefault="0079043E" w:rsidP="0079043E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Fe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tt: </w:t>
      </w:r>
      <w:r w:rsidRPr="00F65A38">
        <w:rPr>
          <w:position w:val="-22"/>
          <w:lang w:val="nn-NO"/>
        </w:rPr>
        <w:object w:dxaOrig="1880" w:dyaOrig="580" w14:anchorId="5B1D49B1">
          <v:shape id="_x0000_i1067" type="#_x0000_t75" style="width:93.75pt;height:29.25pt" o:ole="">
            <v:imagedata r:id="rId98" o:title=""/>
          </v:shape>
          <o:OLEObject Type="Embed" ProgID="Equation.DSMT4" ShapeID="_x0000_i1067" DrawAspect="Content" ObjectID="_1485625531" r:id="rId99"/>
        </w:object>
      </w:r>
    </w:p>
    <w:p w14:paraId="5B1D48EA" w14:textId="77777777" w:rsidR="0079043E" w:rsidRPr="00F65A38" w:rsidRDefault="0079043E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</w:p>
    <w:p w14:paraId="5B1D48EB" w14:textId="77777777" w:rsidR="0079043E" w:rsidRPr="00F65A38" w:rsidRDefault="0079043E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Ole får i seg litt for my</w:t>
      </w:r>
      <w:r w:rsidR="009B7FE2"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kj</w:t>
      </w:r>
      <w:r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e fe</w:t>
      </w:r>
      <w:r w:rsidR="009B7FE2"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itt og protein og litt for lite karbohydrat</w:t>
      </w:r>
      <w:r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 xml:space="preserve"> i </w:t>
      </w:r>
      <w:r w:rsidR="009B7FE2"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høve</w:t>
      </w:r>
      <w:r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 xml:space="preserve"> til det som er </w:t>
      </w:r>
      <w:r w:rsidR="009B7FE2"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tilrådd</w:t>
      </w:r>
      <w:r w:rsidRPr="00F65A38">
        <w:rPr>
          <w:rFonts w:ascii="Calibri" w:eastAsia="Times New Roman" w:hAnsi="Calibri"/>
          <w:color w:val="0000FF"/>
          <w:szCs w:val="24"/>
          <w:u w:val="double"/>
          <w:lang w:val="nn-NO" w:eastAsia="nb-NO" w:bidi="x-none"/>
        </w:rPr>
        <w:t>.</w:t>
      </w:r>
    </w:p>
    <w:p w14:paraId="5B1D48EC" w14:textId="77777777" w:rsidR="00C32162" w:rsidRPr="00F65A38" w:rsidRDefault="00C32162" w:rsidP="00C32162">
      <w:pPr>
        <w:pStyle w:val="Listeavsnitt"/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ED" w14:textId="77777777" w:rsidR="00C32162" w:rsidRPr="00F65A38" w:rsidRDefault="00903247" w:rsidP="00C32162">
      <w:pPr>
        <w:pStyle w:val="Listeavsnitt"/>
        <w:numPr>
          <w:ilvl w:val="0"/>
          <w:numId w:val="24"/>
        </w:numPr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szCs w:val="24"/>
          <w:lang w:val="nn-NO" w:eastAsia="nb-NO" w:bidi="x-none"/>
        </w:rPr>
        <w:t>Ole er ikk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j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>e sær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le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g aktiv.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Kva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kosth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ldsendring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327F5D" w:rsidRPr="00F65A38">
        <w:rPr>
          <w:rFonts w:ascii="Calibri" w:eastAsia="Times New Roman" w:hAnsi="Calibri"/>
          <w:szCs w:val="24"/>
          <w:lang w:val="nn-NO" w:eastAsia="nb-NO" w:bidi="x-none"/>
        </w:rPr>
        <w:t>r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bør</w:t>
      </w:r>
      <w:r w:rsidR="000A0FAD" w:rsidRPr="00F65A38">
        <w:rPr>
          <w:rFonts w:ascii="Calibri" w:eastAsia="Times New Roman" w:hAnsi="Calibri"/>
          <w:szCs w:val="24"/>
          <w:lang w:val="nn-NO" w:eastAsia="nb-NO" w:bidi="x-none"/>
        </w:rPr>
        <w:t xml:space="preserve"> han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 gj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e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re for å få 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i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t kosth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ld som pass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a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r be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t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 xml:space="preserve">re med 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tilrådingane</w:t>
      </w:r>
      <w:r w:rsidR="00CA267E" w:rsidRPr="00F65A38">
        <w:rPr>
          <w:rFonts w:ascii="Calibri" w:eastAsia="Times New Roman" w:hAnsi="Calibri"/>
          <w:szCs w:val="24"/>
          <w:lang w:val="nn-NO" w:eastAsia="nb-NO" w:bidi="x-none"/>
        </w:rPr>
        <w:t xml:space="preserve"> fr</w:t>
      </w:r>
      <w:r w:rsidR="009B7FE2" w:rsidRPr="00F65A38">
        <w:rPr>
          <w:rFonts w:ascii="Calibri" w:eastAsia="Times New Roman" w:hAnsi="Calibri"/>
          <w:szCs w:val="24"/>
          <w:lang w:val="nn-NO" w:eastAsia="nb-NO" w:bidi="x-none"/>
        </w:rPr>
        <w:t>å</w:t>
      </w:r>
      <w:r w:rsidR="00CA267E" w:rsidRPr="00F65A38">
        <w:rPr>
          <w:rFonts w:ascii="Calibri" w:eastAsia="Times New Roman" w:hAnsi="Calibri"/>
          <w:szCs w:val="24"/>
          <w:lang w:val="nn-NO" w:eastAsia="nb-NO" w:bidi="x-none"/>
        </w:rPr>
        <w:t xml:space="preserve"> </w:t>
      </w:r>
      <w:r w:rsidR="00372020" w:rsidRPr="00F65A38">
        <w:rPr>
          <w:rFonts w:ascii="Calibri" w:eastAsia="Times New Roman" w:hAnsi="Calibri"/>
          <w:szCs w:val="24"/>
          <w:lang w:val="nn-NO" w:eastAsia="nb-NO" w:bidi="x-none"/>
        </w:rPr>
        <w:t>Statens råd for ernæring og fysisk aktivitet,</w:t>
      </w:r>
      <w:r w:rsidRPr="00F65A38">
        <w:rPr>
          <w:rFonts w:ascii="Calibri" w:eastAsia="Times New Roman" w:hAnsi="Calibri"/>
          <w:szCs w:val="24"/>
          <w:lang w:val="nn-NO" w:eastAsia="nb-NO" w:bidi="x-none"/>
        </w:rPr>
        <w:t xml:space="preserve"> og med energibehovet han har (2600 kcal per døgn)</w:t>
      </w:r>
      <w:r w:rsidR="00C32162" w:rsidRPr="00F65A38">
        <w:rPr>
          <w:rFonts w:ascii="Calibri" w:eastAsia="Times New Roman" w:hAnsi="Calibri"/>
          <w:szCs w:val="24"/>
          <w:lang w:val="nn-NO" w:eastAsia="nb-NO" w:bidi="x-none"/>
        </w:rPr>
        <w:t>?</w:t>
      </w:r>
    </w:p>
    <w:p w14:paraId="5B1D48EE" w14:textId="77777777" w:rsidR="00C32162" w:rsidRPr="00F65A38" w:rsidRDefault="00C32162" w:rsidP="00C32162">
      <w:pPr>
        <w:pStyle w:val="Listeavsnitt"/>
        <w:spacing w:after="160" w:line="259" w:lineRule="auto"/>
        <w:rPr>
          <w:rFonts w:ascii="Calibri" w:eastAsia="Times New Roman" w:hAnsi="Calibri"/>
          <w:szCs w:val="24"/>
          <w:lang w:val="nn-NO" w:eastAsia="nb-NO" w:bidi="x-none"/>
        </w:rPr>
      </w:pPr>
    </w:p>
    <w:p w14:paraId="5B1D48EF" w14:textId="77777777" w:rsidR="00903247" w:rsidRPr="00F65A38" w:rsidRDefault="00327F5D" w:rsidP="00C32162">
      <w:pPr>
        <w:pStyle w:val="Listeavsnitt"/>
        <w:spacing w:after="160" w:line="259" w:lineRule="auto"/>
        <w:rPr>
          <w:rFonts w:ascii="Calibri" w:eastAsia="Times New Roman" w:hAnsi="Calibri"/>
          <w:color w:val="0000FF"/>
          <w:szCs w:val="24"/>
          <w:lang w:val="nn-NO" w:eastAsia="nb-NO" w:bidi="x-none"/>
        </w:rPr>
      </w:pP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Ole får i seg for mange kalori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r. 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Om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han ikk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j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e skal bli me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 aktiv (</w:t>
      </w:r>
      <w:r w:rsidR="009B7FE2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oko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han bør), må han redusere energiinntaket med ca. 400 kcal. Dessut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 må han redusere f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ttmengd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og proteinmengd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, og få i seg m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 karbohydrat. I hamburg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en er det my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kj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e f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tt og protein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, og mange kalori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 totalt.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Han bør kutte ut denne, og heller 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velje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 middag med my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kje grø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nsaker. D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å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reduserer han f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tt- og proteininntaket, og 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ukar inntaket av karbohydrat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, samtidig som han kan mette seg med e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n middag som 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inneheld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mindre kalori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 totalt.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 Han bør også kutte ut brusen, som er 200 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tomme kalori</w:t>
      </w:r>
      <w:r w:rsidR="00D67C7A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a</w:t>
      </w:r>
      <w:r w:rsidR="009F5CE1"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>r</w:t>
      </w:r>
      <w:r w:rsidRPr="00F65A38">
        <w:rPr>
          <w:rFonts w:ascii="Calibri" w:eastAsia="Times New Roman" w:hAnsi="Calibri"/>
          <w:color w:val="0000FF"/>
          <w:szCs w:val="24"/>
          <w:lang w:val="nn-NO" w:eastAsia="nb-NO" w:bidi="x-none"/>
        </w:rPr>
        <w:t xml:space="preserve">. </w:t>
      </w:r>
    </w:p>
    <w:p w14:paraId="5B1D48F0" w14:textId="77777777" w:rsidR="00504213" w:rsidRPr="00F65A38" w:rsidRDefault="00504213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8F1" w14:textId="77777777" w:rsidR="00656C87" w:rsidRPr="00F65A38" w:rsidRDefault="00656C87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8F2" w14:textId="77777777" w:rsidR="00656C87" w:rsidRPr="00F65A38" w:rsidRDefault="00656C87" w:rsidP="00656C8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</w:p>
    <w:p w14:paraId="5B1D48F3" w14:textId="77777777" w:rsidR="00656C87" w:rsidRPr="00F65A38" w:rsidRDefault="00656C87" w:rsidP="00656C87">
      <w:pPr>
        <w:keepNext/>
        <w:keepLines/>
        <w:spacing w:before="480" w:after="0"/>
        <w:jc w:val="center"/>
        <w:outlineLvl w:val="0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  <w:bookmarkStart w:id="51" w:name="_Toc408905768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Statistikk og </w:t>
      </w:r>
      <w:r w:rsidR="00711129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prosentre</w:t>
      </w:r>
      <w:r w:rsidR="00D67C7A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k</w:t>
      </w:r>
      <w:r w:rsidR="00711129"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>ning</w:t>
      </w:r>
      <w:bookmarkEnd w:id="51"/>
      <w:r w:rsidRPr="00F65A38"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  <w:t xml:space="preserve"> </w:t>
      </w:r>
    </w:p>
    <w:p w14:paraId="5B1D48F4" w14:textId="77777777" w:rsidR="00656C87" w:rsidRPr="00F65A38" w:rsidRDefault="00656C87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365F91"/>
          <w:sz w:val="36"/>
          <w:szCs w:val="36"/>
          <w:lang w:val="nn-NO"/>
        </w:rPr>
      </w:pPr>
    </w:p>
    <w:p w14:paraId="5B1D48F5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noProof/>
          <w:lang w:eastAsia="nb-NO"/>
        </w:rPr>
        <w:drawing>
          <wp:anchor distT="0" distB="0" distL="114300" distR="114300" simplePos="0" relativeHeight="251660288" behindDoc="0" locked="0" layoutInCell="1" allowOverlap="1" wp14:anchorId="5B1D49B2" wp14:editId="5B1D49B3">
            <wp:simplePos x="0" y="0"/>
            <wp:positionH relativeFrom="column">
              <wp:posOffset>3662045</wp:posOffset>
            </wp:positionH>
            <wp:positionV relativeFrom="paragraph">
              <wp:posOffset>32385</wp:posOffset>
            </wp:positionV>
            <wp:extent cx="2148205" cy="419100"/>
            <wp:effectExtent l="0" t="0" r="4445" b="0"/>
            <wp:wrapSquare wrapText="bothSides"/>
            <wp:docPr id="4" name="Bilde 4" descr="Folkehelseinstituttet">
              <a:hlinkClick xmlns:a="http://schemas.openxmlformats.org/drawingml/2006/main" r:id="rId10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hilogo" descr="Folkehelseinstituttet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5A38">
        <w:rPr>
          <w:rFonts w:ascii="Calibri" w:eastAsia="Calibri" w:hAnsi="Calibri" w:cs="Times New Roman"/>
          <w:lang w:val="nn-NO"/>
        </w:rPr>
        <w:t>Folkehelseinstituttet publiserer my</w:t>
      </w:r>
      <w:r w:rsidR="00D67C7A" w:rsidRPr="00F65A38">
        <w:rPr>
          <w:rFonts w:ascii="Calibri" w:eastAsia="Calibri" w:hAnsi="Calibri" w:cs="Times New Roman"/>
          <w:lang w:val="nn-NO"/>
        </w:rPr>
        <w:t>kj</w:t>
      </w:r>
      <w:r w:rsidRPr="00F65A38">
        <w:rPr>
          <w:rFonts w:ascii="Calibri" w:eastAsia="Calibri" w:hAnsi="Calibri" w:cs="Times New Roman"/>
          <w:lang w:val="nn-NO"/>
        </w:rPr>
        <w:t>e helserelatert statistikk på nettsid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hyperlink r:id="rId102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http://www.fhi.no/helsestatistikk</w:t>
        </w:r>
      </w:hyperlink>
      <w:r w:rsidRPr="00F65A38">
        <w:rPr>
          <w:rFonts w:ascii="Calibri" w:eastAsia="Calibri" w:hAnsi="Calibri" w:cs="Times New Roman"/>
          <w:lang w:val="nn-NO"/>
        </w:rPr>
        <w:t>. Tabell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r og </w:t>
      </w:r>
      <w:r w:rsidR="0010284B" w:rsidRPr="00F65A38">
        <w:rPr>
          <w:rFonts w:ascii="Calibri" w:eastAsia="Calibri" w:hAnsi="Calibri" w:cs="Times New Roman"/>
          <w:lang w:val="nn-NO"/>
        </w:rPr>
        <w:t>statistikk</w:t>
      </w:r>
      <w:r w:rsidRPr="00F65A38">
        <w:rPr>
          <w:rFonts w:ascii="Calibri" w:eastAsia="Calibri" w:hAnsi="Calibri" w:cs="Times New Roman"/>
          <w:lang w:val="nn-NO"/>
        </w:rPr>
        <w:t xml:space="preserve"> i d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 xml:space="preserve">sse </w:t>
      </w:r>
      <w:r w:rsidR="00D67C7A" w:rsidRPr="00F65A38">
        <w:rPr>
          <w:rFonts w:ascii="Calibri" w:eastAsia="Calibri" w:hAnsi="Calibri" w:cs="Times New Roman"/>
          <w:lang w:val="nn-NO"/>
        </w:rPr>
        <w:t>oppgåvene</w:t>
      </w:r>
      <w:r w:rsidRPr="00F65A38">
        <w:rPr>
          <w:rFonts w:ascii="Calibri" w:eastAsia="Calibri" w:hAnsi="Calibri" w:cs="Times New Roman"/>
          <w:lang w:val="nn-NO"/>
        </w:rPr>
        <w:t xml:space="preserve"> er hent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fr</w:t>
      </w:r>
      <w:r w:rsidR="00D67C7A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denne nettsid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8F6" w14:textId="77777777" w:rsidR="0010284B" w:rsidRPr="00F65A38" w:rsidRDefault="0010284B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5B1D48F7" w14:textId="77777777" w:rsidR="0010284B" w:rsidRPr="00F65A38" w:rsidRDefault="0010284B" w:rsidP="0010284B">
      <w:pPr>
        <w:spacing w:after="160" w:line="256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 1</w:t>
      </w:r>
    </w:p>
    <w:p w14:paraId="5B1D48F8" w14:textId="77777777" w:rsidR="0010284B" w:rsidRPr="00F65A38" w:rsidRDefault="0010284B" w:rsidP="0010284B">
      <w:pPr>
        <w:spacing w:after="160" w:line="256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B4" wp14:editId="5B1D49B5">
            <wp:extent cx="2895600" cy="714375"/>
            <wp:effectExtent l="0" t="0" r="0" b="9525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9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8F9" w14:textId="77777777" w:rsidR="0010284B" w:rsidRPr="00F65A38" w:rsidRDefault="0010284B" w:rsidP="0010284B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Bruk</w:t>
      </w:r>
      <w:r w:rsidR="00D67C7A" w:rsidRPr="00F65A38">
        <w:rPr>
          <w:i w:val="0"/>
          <w:color w:val="auto"/>
          <w:lang w:val="nn-NO"/>
        </w:rPr>
        <w:t>arar</w:t>
      </w:r>
      <w:r w:rsidRPr="00F65A38">
        <w:rPr>
          <w:i w:val="0"/>
          <w:color w:val="auto"/>
          <w:lang w:val="nn-NO"/>
        </w:rPr>
        <w:t xml:space="preserve"> av </w:t>
      </w:r>
      <w:r w:rsidR="00D67C7A" w:rsidRPr="00F65A38">
        <w:rPr>
          <w:i w:val="0"/>
          <w:color w:val="auto"/>
          <w:lang w:val="nn-NO"/>
        </w:rPr>
        <w:t>legemiddel</w:t>
      </w:r>
      <w:r w:rsidRPr="00F65A38">
        <w:rPr>
          <w:i w:val="0"/>
          <w:color w:val="auto"/>
          <w:lang w:val="nn-NO"/>
        </w:rPr>
        <w:t xml:space="preserve"> til behandling av type 2-diabetes (30 – 74 år) – per 1000</w:t>
      </w:r>
    </w:p>
    <w:p w14:paraId="5B1D48FA" w14:textId="77777777" w:rsidR="0010284B" w:rsidRPr="00F65A38" w:rsidRDefault="0010284B" w:rsidP="0010284B">
      <w:pPr>
        <w:spacing w:after="160" w:line="256" w:lineRule="auto"/>
        <w:rPr>
          <w:lang w:val="nn-NO"/>
        </w:rPr>
      </w:pPr>
      <w:r w:rsidRPr="00F65A38">
        <w:rPr>
          <w:lang w:val="nn-NO"/>
        </w:rPr>
        <w:br/>
        <w:t xml:space="preserve">Tabellen over viser </w:t>
      </w:r>
      <w:r w:rsidR="00D67C7A" w:rsidRPr="00F65A38">
        <w:rPr>
          <w:lang w:val="nn-NO"/>
        </w:rPr>
        <w:t>kor</w:t>
      </w:r>
      <w:r w:rsidRPr="00F65A38">
        <w:rPr>
          <w:lang w:val="nn-NO"/>
        </w:rPr>
        <w:t xml:space="preserve"> mange person</w:t>
      </w:r>
      <w:r w:rsidR="00D67C7A" w:rsidRPr="00F65A38">
        <w:rPr>
          <w:lang w:val="nn-NO"/>
        </w:rPr>
        <w:t>a</w:t>
      </w:r>
      <w:r w:rsidRPr="00F65A38">
        <w:rPr>
          <w:lang w:val="nn-NO"/>
        </w:rPr>
        <w:t xml:space="preserve">r per tusen i aldersgruppa 30 – 74 år som brukte </w:t>
      </w:r>
      <w:r w:rsidR="00D67C7A" w:rsidRPr="00F65A38">
        <w:rPr>
          <w:lang w:val="nn-NO"/>
        </w:rPr>
        <w:t>legemiddel</w:t>
      </w:r>
      <w:r w:rsidRPr="00F65A38">
        <w:rPr>
          <w:lang w:val="nn-NO"/>
        </w:rPr>
        <w:t xml:space="preserve"> til behandling av type 2-diabetes i 2005 og i 2012.  </w:t>
      </w:r>
    </w:p>
    <w:p w14:paraId="5B1D48FB" w14:textId="77777777" w:rsidR="0010284B" w:rsidRPr="00F65A38" w:rsidRDefault="00D67C7A" w:rsidP="0010284B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 stor prosent</w:t>
      </w:r>
      <w:r w:rsidR="005D7286" w:rsidRPr="00F65A38">
        <w:rPr>
          <w:lang w:val="nn-NO"/>
        </w:rPr>
        <w:t>del av aldersgruppa 30 – 74 år brukte legemid</w:t>
      </w:r>
      <w:r w:rsidRPr="00F65A38">
        <w:rPr>
          <w:lang w:val="nn-NO"/>
        </w:rPr>
        <w:t xml:space="preserve">del </w:t>
      </w:r>
      <w:r w:rsidR="005D7286" w:rsidRPr="00F65A38">
        <w:rPr>
          <w:lang w:val="nn-NO"/>
        </w:rPr>
        <w:t xml:space="preserve">til behandling av type 2-diabetes i 2005? </w:t>
      </w:r>
      <w:r w:rsidRPr="00F65A38">
        <w:rPr>
          <w:lang w:val="nn-NO"/>
        </w:rPr>
        <w:t>Kor stor prosent</w:t>
      </w:r>
      <w:r w:rsidR="005D7286" w:rsidRPr="00F65A38">
        <w:rPr>
          <w:lang w:val="nn-NO"/>
        </w:rPr>
        <w:t>del brukte slike legemid</w:t>
      </w:r>
      <w:r w:rsidRPr="00F65A38">
        <w:rPr>
          <w:lang w:val="nn-NO"/>
        </w:rPr>
        <w:t>del</w:t>
      </w:r>
      <w:r w:rsidR="005D7286" w:rsidRPr="00F65A38">
        <w:rPr>
          <w:lang w:val="nn-NO"/>
        </w:rPr>
        <w:t xml:space="preserve"> i 2012?</w:t>
      </w:r>
    </w:p>
    <w:p w14:paraId="5B1D48FC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8FD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  <w:r w:rsidRPr="00F65A38">
        <w:rPr>
          <w:b/>
          <w:color w:val="0000FF"/>
          <w:lang w:val="nn-NO"/>
        </w:rPr>
        <w:t>2005:</w:t>
      </w:r>
      <w:r w:rsidRPr="00F65A38">
        <w:rPr>
          <w:position w:val="-22"/>
          <w:lang w:val="nn-NO"/>
        </w:rPr>
        <w:object w:dxaOrig="1900" w:dyaOrig="580" w14:anchorId="5B1D49B6">
          <v:shape id="_x0000_i1068" type="#_x0000_t75" style="width:95.25pt;height:29.25pt" o:ole="">
            <v:imagedata r:id="rId104" o:title=""/>
          </v:shape>
          <o:OLEObject Type="Embed" ProgID="Equation.DSMT4" ShapeID="_x0000_i1068" DrawAspect="Content" ObjectID="_1485625532" r:id="rId105"/>
        </w:object>
      </w:r>
    </w:p>
    <w:p w14:paraId="5B1D48FE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8FF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  <w:r w:rsidRPr="00F65A38">
        <w:rPr>
          <w:b/>
          <w:color w:val="0000FF"/>
          <w:lang w:val="nn-NO"/>
        </w:rPr>
        <w:t>2012:</w:t>
      </w:r>
      <w:r w:rsidRPr="00F65A38">
        <w:rPr>
          <w:position w:val="-22"/>
          <w:lang w:val="nn-NO"/>
        </w:rPr>
        <w:object w:dxaOrig="1900" w:dyaOrig="580" w14:anchorId="5B1D49B7">
          <v:shape id="_x0000_i1069" type="#_x0000_t75" style="width:95.25pt;height:29.25pt" o:ole="">
            <v:imagedata r:id="rId106" o:title=""/>
          </v:shape>
          <o:OLEObject Type="Embed" ProgID="Equation.DSMT4" ShapeID="_x0000_i1069" DrawAspect="Content" ObjectID="_1485625533" r:id="rId107"/>
        </w:object>
      </w:r>
    </w:p>
    <w:p w14:paraId="5B1D4900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901" w14:textId="77777777" w:rsidR="00CC4856" w:rsidRPr="00F65A38" w:rsidRDefault="00CC4856" w:rsidP="00CC4856">
      <w:pPr>
        <w:pStyle w:val="Listeavsnitt"/>
        <w:spacing w:after="160" w:line="256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I 2005 brukte 2,5 % i denne aldersgruppa legemid</w:t>
      </w:r>
      <w:r w:rsidR="00D67C7A" w:rsidRPr="00F65A38">
        <w:rPr>
          <w:color w:val="0000FF"/>
          <w:u w:val="double"/>
          <w:lang w:val="nn-NO"/>
        </w:rPr>
        <w:t>del</w:t>
      </w:r>
      <w:r w:rsidRPr="00F65A38">
        <w:rPr>
          <w:color w:val="0000FF"/>
          <w:u w:val="double"/>
          <w:lang w:val="nn-NO"/>
        </w:rPr>
        <w:t xml:space="preserve"> til behandling av type 2-diabetes. </w:t>
      </w:r>
      <w:r w:rsidRPr="00F65A38">
        <w:rPr>
          <w:color w:val="0000FF"/>
          <w:u w:val="double"/>
          <w:lang w:val="nn-NO"/>
        </w:rPr>
        <w:br/>
        <w:t>I 2012 brukte 3,4 % slike legemid</w:t>
      </w:r>
      <w:r w:rsidR="00D67C7A" w:rsidRPr="00F65A38">
        <w:rPr>
          <w:color w:val="0000FF"/>
          <w:u w:val="double"/>
          <w:lang w:val="nn-NO"/>
        </w:rPr>
        <w:t>del</w:t>
      </w:r>
      <w:r w:rsidRPr="00F65A38">
        <w:rPr>
          <w:color w:val="0000FF"/>
          <w:u w:val="double"/>
          <w:lang w:val="nn-NO"/>
        </w:rPr>
        <w:t>.</w:t>
      </w:r>
    </w:p>
    <w:p w14:paraId="5B1D4902" w14:textId="77777777" w:rsidR="0010284B" w:rsidRPr="00F65A38" w:rsidRDefault="0010284B" w:rsidP="0010284B">
      <w:pPr>
        <w:spacing w:after="160" w:line="256" w:lineRule="auto"/>
        <w:rPr>
          <w:lang w:val="nn-NO"/>
        </w:rPr>
      </w:pPr>
    </w:p>
    <w:p w14:paraId="5B1D4903" w14:textId="77777777" w:rsidR="0010284B" w:rsidRPr="00F65A38" w:rsidRDefault="0010284B" w:rsidP="0010284B">
      <w:pPr>
        <w:spacing w:after="160" w:line="256" w:lineRule="auto"/>
        <w:rPr>
          <w:lang w:val="nn-NO"/>
        </w:rPr>
      </w:pPr>
      <w:r w:rsidRPr="00F65A38">
        <w:rPr>
          <w:lang w:val="nn-NO"/>
        </w:rPr>
        <w:t>I 2005</w:t>
      </w:r>
      <w:r w:rsidR="00D67C7A" w:rsidRPr="00F65A38">
        <w:rPr>
          <w:lang w:val="nn-NO"/>
        </w:rPr>
        <w:t xml:space="preserve"> var det ca. 2 490 000 menneske</w:t>
      </w:r>
      <w:r w:rsidRPr="00F65A38">
        <w:rPr>
          <w:lang w:val="nn-NO"/>
        </w:rPr>
        <w:t xml:space="preserve"> i Nor</w:t>
      </w:r>
      <w:r w:rsidR="00D67C7A" w:rsidRPr="00F65A38">
        <w:rPr>
          <w:lang w:val="nn-NO"/>
        </w:rPr>
        <w:t>eg</w:t>
      </w:r>
      <w:r w:rsidRPr="00F65A38">
        <w:rPr>
          <w:lang w:val="nn-NO"/>
        </w:rPr>
        <w:t xml:space="preserve"> i aldersgruppa 30 – 74 år. </w:t>
      </w:r>
      <w:r w:rsidRPr="00F65A38">
        <w:rPr>
          <w:lang w:val="nn-NO"/>
        </w:rPr>
        <w:br/>
        <w:t>I 2012 var tilsvar</w:t>
      </w:r>
      <w:r w:rsidR="00D67C7A" w:rsidRPr="00F65A38">
        <w:rPr>
          <w:lang w:val="nn-NO"/>
        </w:rPr>
        <w:t>a</w:t>
      </w:r>
      <w:r w:rsidRPr="00F65A38">
        <w:rPr>
          <w:lang w:val="nn-NO"/>
        </w:rPr>
        <w:t xml:space="preserve">nde tal ca. 2 730 000. </w:t>
      </w:r>
    </w:p>
    <w:p w14:paraId="5B1D4904" w14:textId="77777777" w:rsidR="0010284B" w:rsidRPr="00F65A38" w:rsidRDefault="00D67C7A" w:rsidP="0010284B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 mange menneske</w:t>
      </w:r>
      <w:r w:rsidR="0010284B" w:rsidRPr="00F65A38">
        <w:rPr>
          <w:lang w:val="nn-NO"/>
        </w:rPr>
        <w:t xml:space="preserve"> i de</w:t>
      </w:r>
      <w:r w:rsidRPr="00F65A38">
        <w:rPr>
          <w:lang w:val="nn-NO"/>
        </w:rPr>
        <w:t>nne aldersgruppa brukte legemiddel</w:t>
      </w:r>
      <w:r w:rsidR="0010284B" w:rsidRPr="00F65A38">
        <w:rPr>
          <w:lang w:val="nn-NO"/>
        </w:rPr>
        <w:t xml:space="preserve"> til behandling av type 2-diabetes i 2005?</w:t>
      </w:r>
      <w:r w:rsidR="00CC4856" w:rsidRPr="00F65A38">
        <w:rPr>
          <w:lang w:val="nn-NO"/>
        </w:rPr>
        <w:t xml:space="preserve"> </w:t>
      </w:r>
      <w:r w:rsidRPr="00F65A38">
        <w:rPr>
          <w:lang w:val="nn-NO"/>
        </w:rPr>
        <w:t>Kor mange menneske</w:t>
      </w:r>
      <w:r w:rsidR="00CC4856" w:rsidRPr="00F65A38">
        <w:rPr>
          <w:lang w:val="nn-NO"/>
        </w:rPr>
        <w:t xml:space="preserve"> brukte slike legemid</w:t>
      </w:r>
      <w:r w:rsidRPr="00F65A38">
        <w:rPr>
          <w:lang w:val="nn-NO"/>
        </w:rPr>
        <w:t>del</w:t>
      </w:r>
      <w:r w:rsidR="00CC4856" w:rsidRPr="00F65A38">
        <w:rPr>
          <w:lang w:val="nn-NO"/>
        </w:rPr>
        <w:t xml:space="preserve"> i 2012?</w:t>
      </w:r>
    </w:p>
    <w:p w14:paraId="5B1D4905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906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  <w:r w:rsidRPr="00F65A38">
        <w:rPr>
          <w:b/>
          <w:color w:val="0000FF"/>
          <w:lang w:val="nn-NO"/>
        </w:rPr>
        <w:t>2005:</w:t>
      </w:r>
      <w:r w:rsidRPr="00F65A38">
        <w:rPr>
          <w:position w:val="-8"/>
          <w:lang w:val="nn-NO"/>
        </w:rPr>
        <w:object w:dxaOrig="2200" w:dyaOrig="279" w14:anchorId="5B1D49B8">
          <v:shape id="_x0000_i1070" type="#_x0000_t75" style="width:111pt;height:14.25pt" o:ole="">
            <v:imagedata r:id="rId108" o:title=""/>
          </v:shape>
          <o:OLEObject Type="Embed" ProgID="Equation.DSMT4" ShapeID="_x0000_i1070" DrawAspect="Content" ObjectID="_1485625534" r:id="rId109"/>
        </w:object>
      </w:r>
    </w:p>
    <w:p w14:paraId="5B1D4907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  <w:r w:rsidRPr="00F65A38">
        <w:rPr>
          <w:b/>
          <w:color w:val="0000FF"/>
          <w:lang w:val="nn-NO"/>
        </w:rPr>
        <w:t>2012:</w:t>
      </w:r>
      <w:r w:rsidRPr="00F65A38">
        <w:rPr>
          <w:position w:val="-8"/>
          <w:lang w:val="nn-NO"/>
        </w:rPr>
        <w:object w:dxaOrig="2200" w:dyaOrig="279" w14:anchorId="5B1D49B9">
          <v:shape id="_x0000_i1071" type="#_x0000_t75" style="width:111pt;height:14.25pt" o:ole="">
            <v:imagedata r:id="rId110" o:title=""/>
          </v:shape>
          <o:OLEObject Type="Embed" ProgID="Equation.DSMT4" ShapeID="_x0000_i1071" DrawAspect="Content" ObjectID="_1485625535" r:id="rId111"/>
        </w:object>
      </w:r>
    </w:p>
    <w:p w14:paraId="5B1D4908" w14:textId="77777777" w:rsidR="00CC4856" w:rsidRPr="00F65A38" w:rsidRDefault="00CC4856" w:rsidP="00CC4856">
      <w:pPr>
        <w:pStyle w:val="Listeavsnitt"/>
        <w:spacing w:after="160" w:line="256" w:lineRule="auto"/>
        <w:rPr>
          <w:lang w:val="nn-NO"/>
        </w:rPr>
      </w:pPr>
    </w:p>
    <w:p w14:paraId="5B1D4909" w14:textId="77777777" w:rsidR="00CC4856" w:rsidRPr="00F65A38" w:rsidRDefault="00CC4856" w:rsidP="00CC4856">
      <w:pPr>
        <w:pStyle w:val="Listeavsnitt"/>
        <w:spacing w:after="160" w:line="256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I 2005 brukte 62 250 person</w:t>
      </w:r>
      <w:r w:rsidR="00D67C7A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i denne aldersgruppa legemid</w:t>
      </w:r>
      <w:r w:rsidR="00D67C7A" w:rsidRPr="00F65A38">
        <w:rPr>
          <w:color w:val="0000FF"/>
          <w:u w:val="double"/>
          <w:lang w:val="nn-NO"/>
        </w:rPr>
        <w:t>del</w:t>
      </w:r>
      <w:r w:rsidRPr="00F65A38">
        <w:rPr>
          <w:color w:val="0000FF"/>
          <w:u w:val="double"/>
          <w:lang w:val="nn-NO"/>
        </w:rPr>
        <w:t xml:space="preserve"> til behandling av type 2-diabetes.  I 2012 brukte 92 920 person</w:t>
      </w:r>
      <w:r w:rsidR="00D67C7A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slike legemid</w:t>
      </w:r>
      <w:r w:rsidR="00D67C7A" w:rsidRPr="00F65A38">
        <w:rPr>
          <w:color w:val="0000FF"/>
          <w:u w:val="double"/>
          <w:lang w:val="nn-NO"/>
        </w:rPr>
        <w:t>del</w:t>
      </w:r>
      <w:r w:rsidRPr="00F65A38">
        <w:rPr>
          <w:color w:val="0000FF"/>
          <w:u w:val="double"/>
          <w:lang w:val="nn-NO"/>
        </w:rPr>
        <w:t>.</w:t>
      </w:r>
    </w:p>
    <w:p w14:paraId="5B1D490A" w14:textId="77777777" w:rsidR="005D7286" w:rsidRPr="00F65A38" w:rsidRDefault="005D7286" w:rsidP="005D7286">
      <w:pPr>
        <w:spacing w:after="160" w:line="256" w:lineRule="auto"/>
        <w:rPr>
          <w:lang w:val="nn-NO"/>
        </w:rPr>
      </w:pPr>
      <w:r w:rsidRPr="00F65A38">
        <w:rPr>
          <w:lang w:val="nn-NO"/>
        </w:rPr>
        <w:lastRenderedPageBreak/>
        <w:t>I 2008 var de</w:t>
      </w:r>
      <w:r w:rsidR="00D67C7A" w:rsidRPr="00F65A38">
        <w:rPr>
          <w:lang w:val="nn-NO"/>
        </w:rPr>
        <w:t>t ca. 2 580 000 menneske</w:t>
      </w:r>
      <w:r w:rsidRPr="00F65A38">
        <w:rPr>
          <w:lang w:val="nn-NO"/>
        </w:rPr>
        <w:t xml:space="preserve"> i Nor</w:t>
      </w:r>
      <w:r w:rsidR="00D67C7A" w:rsidRPr="00F65A38">
        <w:rPr>
          <w:lang w:val="nn-NO"/>
        </w:rPr>
        <w:t>eg</w:t>
      </w:r>
      <w:r w:rsidRPr="00F65A38">
        <w:rPr>
          <w:lang w:val="nn-NO"/>
        </w:rPr>
        <w:t xml:space="preserve"> i aldersgruppa 30 – 74 år. </w:t>
      </w:r>
      <w:r w:rsidR="00DF2C96" w:rsidRPr="00F65A38">
        <w:rPr>
          <w:lang w:val="nn-NO"/>
        </w:rPr>
        <w:t>77 320</w:t>
      </w:r>
      <w:r w:rsidRPr="00F65A38">
        <w:rPr>
          <w:lang w:val="nn-NO"/>
        </w:rPr>
        <w:t xml:space="preserve"> av d</w:t>
      </w:r>
      <w:r w:rsidR="00D67C7A" w:rsidRPr="00F65A38">
        <w:rPr>
          <w:lang w:val="nn-NO"/>
        </w:rPr>
        <w:t>e</w:t>
      </w:r>
      <w:r w:rsidRPr="00F65A38">
        <w:rPr>
          <w:lang w:val="nn-NO"/>
        </w:rPr>
        <w:t>sse brukte legemid</w:t>
      </w:r>
      <w:r w:rsidR="00D67C7A" w:rsidRPr="00F65A38">
        <w:rPr>
          <w:lang w:val="nn-NO"/>
        </w:rPr>
        <w:t>del</w:t>
      </w:r>
      <w:r w:rsidRPr="00F65A38">
        <w:rPr>
          <w:lang w:val="nn-NO"/>
        </w:rPr>
        <w:t xml:space="preserve"> til behandling av type 2-diabetes. </w:t>
      </w:r>
    </w:p>
    <w:p w14:paraId="5B1D490B" w14:textId="77777777" w:rsidR="005D7286" w:rsidRPr="00F65A38" w:rsidRDefault="00D67C7A" w:rsidP="005D7286">
      <w:pPr>
        <w:pStyle w:val="Listeavsnitt"/>
        <w:numPr>
          <w:ilvl w:val="0"/>
          <w:numId w:val="29"/>
        </w:numPr>
        <w:spacing w:after="160" w:line="256" w:lineRule="auto"/>
        <w:rPr>
          <w:lang w:val="nn-NO"/>
        </w:rPr>
      </w:pPr>
      <w:r w:rsidRPr="00F65A38">
        <w:rPr>
          <w:lang w:val="nn-NO"/>
        </w:rPr>
        <w:t>Kor</w:t>
      </w:r>
      <w:r w:rsidR="005D7286" w:rsidRPr="00F65A38">
        <w:rPr>
          <w:lang w:val="nn-NO"/>
        </w:rPr>
        <w:t xml:space="preserve"> mange person</w:t>
      </w:r>
      <w:r w:rsidRPr="00F65A38">
        <w:rPr>
          <w:lang w:val="nn-NO"/>
        </w:rPr>
        <w:t>a</w:t>
      </w:r>
      <w:r w:rsidR="005D7286" w:rsidRPr="00F65A38">
        <w:rPr>
          <w:lang w:val="nn-NO"/>
        </w:rPr>
        <w:t>r per tusen i aldersgruppa 30 – 74 år brukte legemid</w:t>
      </w:r>
      <w:r w:rsidRPr="00F65A38">
        <w:rPr>
          <w:lang w:val="nn-NO"/>
        </w:rPr>
        <w:t>del</w:t>
      </w:r>
      <w:r w:rsidR="005D7286" w:rsidRPr="00F65A38">
        <w:rPr>
          <w:lang w:val="nn-NO"/>
        </w:rPr>
        <w:t xml:space="preserve"> til behandling av type 2-diabetes i 2008?  </w:t>
      </w:r>
    </w:p>
    <w:p w14:paraId="5B1D490C" w14:textId="77777777" w:rsidR="00DF2C96" w:rsidRPr="00F65A38" w:rsidRDefault="00DF2C96" w:rsidP="00DF2C96">
      <w:pPr>
        <w:pStyle w:val="Listeavsnitt"/>
        <w:spacing w:after="160" w:line="256" w:lineRule="auto"/>
        <w:rPr>
          <w:lang w:val="nn-NO"/>
        </w:rPr>
      </w:pPr>
    </w:p>
    <w:p w14:paraId="5B1D490D" w14:textId="77777777" w:rsidR="00DF2C96" w:rsidRPr="00F65A38" w:rsidRDefault="00DF2C96" w:rsidP="00DF2C96">
      <w:pPr>
        <w:pStyle w:val="Listeavsnitt"/>
        <w:spacing w:after="160" w:line="256" w:lineRule="auto"/>
        <w:rPr>
          <w:lang w:val="nn-NO"/>
        </w:rPr>
      </w:pPr>
      <w:r w:rsidRPr="00F65A38">
        <w:rPr>
          <w:position w:val="-22"/>
          <w:lang w:val="nn-NO"/>
        </w:rPr>
        <w:object w:dxaOrig="2240" w:dyaOrig="580" w14:anchorId="5B1D49BA">
          <v:shape id="_x0000_i1072" type="#_x0000_t75" style="width:112.5pt;height:29.25pt" o:ole="">
            <v:imagedata r:id="rId112" o:title=""/>
          </v:shape>
          <o:OLEObject Type="Embed" ProgID="Equation.DSMT4" ShapeID="_x0000_i1072" DrawAspect="Content" ObjectID="_1485625536" r:id="rId113"/>
        </w:object>
      </w:r>
    </w:p>
    <w:p w14:paraId="5B1D490E" w14:textId="77777777" w:rsidR="00DF2C96" w:rsidRPr="00F65A38" w:rsidRDefault="00DF2C96" w:rsidP="00DF2C96">
      <w:pPr>
        <w:pStyle w:val="Listeavsnitt"/>
        <w:spacing w:after="160" w:line="256" w:lineRule="auto"/>
        <w:rPr>
          <w:lang w:val="nn-NO"/>
        </w:rPr>
      </w:pPr>
    </w:p>
    <w:p w14:paraId="5B1D490F" w14:textId="77777777" w:rsidR="00DF2C96" w:rsidRPr="00F65A38" w:rsidRDefault="00DF2C96" w:rsidP="00DF2C96">
      <w:pPr>
        <w:pStyle w:val="Listeavsnitt"/>
        <w:spacing w:after="160" w:line="256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 xml:space="preserve">3,0 % </w:t>
      </w:r>
      <w:r w:rsidR="00110E7C">
        <w:rPr>
          <w:color w:val="0000FF"/>
          <w:lang w:val="nn-NO"/>
        </w:rPr>
        <w:t>svarar til</w:t>
      </w:r>
      <w:r w:rsidRPr="00F65A38">
        <w:rPr>
          <w:color w:val="0000FF"/>
          <w:lang w:val="nn-NO"/>
        </w:rPr>
        <w:t xml:space="preserve"> 30 per 1000.</w:t>
      </w:r>
    </w:p>
    <w:p w14:paraId="5B1D4910" w14:textId="77777777" w:rsidR="00DF2C96" w:rsidRPr="00F65A38" w:rsidRDefault="00DF2C96" w:rsidP="00DF2C96">
      <w:pPr>
        <w:pStyle w:val="Listeavsnitt"/>
        <w:spacing w:after="160" w:line="256" w:lineRule="auto"/>
        <w:rPr>
          <w:color w:val="0000FF"/>
          <w:lang w:val="nn-NO"/>
        </w:rPr>
      </w:pPr>
    </w:p>
    <w:p w14:paraId="5B1D4911" w14:textId="77777777" w:rsidR="00DF2C96" w:rsidRPr="00F65A38" w:rsidRDefault="00DF2C96" w:rsidP="00DF2C96">
      <w:pPr>
        <w:pStyle w:val="Listeavsnitt"/>
        <w:spacing w:after="160" w:line="256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I 2008 brukte 30 person</w:t>
      </w:r>
      <w:r w:rsidR="00D67C7A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 per 1000 i aldersgruppa 30 – 74 år legemid</w:t>
      </w:r>
      <w:r w:rsidR="00D67C7A" w:rsidRPr="00F65A38">
        <w:rPr>
          <w:color w:val="0000FF"/>
          <w:u w:val="double"/>
          <w:lang w:val="nn-NO"/>
        </w:rPr>
        <w:t>del</w:t>
      </w:r>
      <w:r w:rsidRPr="00F65A38">
        <w:rPr>
          <w:color w:val="0000FF"/>
          <w:u w:val="double"/>
          <w:lang w:val="nn-NO"/>
        </w:rPr>
        <w:t xml:space="preserve"> til behandling av type 2-diabetes.</w:t>
      </w:r>
    </w:p>
    <w:p w14:paraId="5B1D4912" w14:textId="77777777" w:rsidR="005D7286" w:rsidRPr="00F65A38" w:rsidRDefault="005D7286" w:rsidP="00656C87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</w:p>
    <w:p w14:paraId="5B1D4913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r w:rsidR="0010284B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 xml:space="preserve"> 2</w:t>
      </w:r>
    </w:p>
    <w:p w14:paraId="5B1D4914" w14:textId="77777777" w:rsidR="00656C87" w:rsidRPr="00F65A38" w:rsidRDefault="00656C87" w:rsidP="00656C87">
      <w:pPr>
        <w:keepNext/>
        <w:spacing w:after="160" w:line="259" w:lineRule="auto"/>
        <w:rPr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BB" wp14:editId="5B1D49BC">
            <wp:extent cx="5429250" cy="1306443"/>
            <wp:effectExtent l="0" t="0" r="0" b="8255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5451542" cy="13118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915" w14:textId="77777777" w:rsidR="00656C87" w:rsidRPr="00F65A38" w:rsidRDefault="00656C87" w:rsidP="00656C87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Røyk</w:t>
      </w:r>
      <w:r w:rsidR="00110E7C">
        <w:rPr>
          <w:i w:val="0"/>
          <w:color w:val="auto"/>
          <w:lang w:val="nn-NO"/>
        </w:rPr>
        <w:t>j</w:t>
      </w:r>
      <w:r w:rsidRPr="00F65A38">
        <w:rPr>
          <w:i w:val="0"/>
          <w:color w:val="auto"/>
          <w:lang w:val="nn-NO"/>
        </w:rPr>
        <w:t>evan</w:t>
      </w:r>
      <w:r w:rsidR="00D67C7A" w:rsidRPr="00F65A38">
        <w:rPr>
          <w:i w:val="0"/>
          <w:color w:val="auto"/>
          <w:lang w:val="nn-NO"/>
        </w:rPr>
        <w:t xml:space="preserve">ar, barn og unge – </w:t>
      </w:r>
      <w:r w:rsidRPr="00F65A38">
        <w:rPr>
          <w:i w:val="0"/>
          <w:color w:val="auto"/>
          <w:lang w:val="nn-NO"/>
        </w:rPr>
        <w:t>del (prosent)</w:t>
      </w:r>
    </w:p>
    <w:p w14:paraId="5B1D4916" w14:textId="77777777" w:rsidR="00DF2C96" w:rsidRPr="00F65A38" w:rsidRDefault="00DF2C96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17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bellen over v</w:t>
      </w:r>
      <w:r w:rsidR="00D67C7A" w:rsidRPr="00F65A38">
        <w:rPr>
          <w:rFonts w:ascii="Calibri" w:eastAsia="Calibri" w:hAnsi="Calibri" w:cs="Times New Roman"/>
          <w:lang w:val="nn-NO"/>
        </w:rPr>
        <w:t xml:space="preserve">iser </w:t>
      </w:r>
      <w:r w:rsidRPr="00F65A38">
        <w:rPr>
          <w:rFonts w:ascii="Calibri" w:eastAsia="Calibri" w:hAnsi="Calibri" w:cs="Times New Roman"/>
          <w:lang w:val="nn-NO"/>
        </w:rPr>
        <w:t>delen 15-åring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r som røykte i ulike år. </w:t>
      </w:r>
    </w:p>
    <w:p w14:paraId="5B1D4918" w14:textId="77777777" w:rsidR="00656C87" w:rsidRPr="00F65A38" w:rsidRDefault="00656C87" w:rsidP="00656C87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La oss først </w:t>
      </w:r>
      <w:r w:rsidR="00D67C7A" w:rsidRPr="00F65A38">
        <w:rPr>
          <w:rFonts w:ascii="Calibri" w:eastAsia="Calibri" w:hAnsi="Calibri" w:cs="Times New Roman"/>
          <w:lang w:val="nn-NO"/>
        </w:rPr>
        <w:t>sjå</w:t>
      </w:r>
      <w:r w:rsidRPr="00F65A38">
        <w:rPr>
          <w:rFonts w:ascii="Calibri" w:eastAsia="Calibri" w:hAnsi="Calibri" w:cs="Times New Roman"/>
          <w:lang w:val="nn-NO"/>
        </w:rPr>
        <w:t xml:space="preserve"> på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om røyk</w:t>
      </w:r>
      <w:r w:rsidR="00D67C7A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r dagl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g.</w:t>
      </w:r>
    </w:p>
    <w:p w14:paraId="5B1D4919" w14:textId="77777777" w:rsidR="00656C87" w:rsidRPr="00F65A38" w:rsidRDefault="00D67C7A" w:rsidP="00656C87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nedgangen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for </w:t>
      </w:r>
      <w:r w:rsidRPr="00F65A38">
        <w:rPr>
          <w:rFonts w:ascii="Calibri" w:eastAsia="Calibri" w:hAnsi="Calibri" w:cs="Times New Roman"/>
          <w:lang w:val="nn-NO"/>
        </w:rPr>
        <w:t>gutar</w:t>
      </w:r>
      <w:r w:rsidR="00656C87" w:rsidRPr="00F65A38">
        <w:rPr>
          <w:rFonts w:ascii="Calibri" w:eastAsia="Calibri" w:hAnsi="Calibri" w:cs="Times New Roman"/>
          <w:lang w:val="nn-NO"/>
        </w:rPr>
        <w:t xml:space="preserve"> på 15 år fr</w:t>
      </w:r>
      <w:r w:rsidR="00110E7C">
        <w:rPr>
          <w:rFonts w:ascii="Calibri" w:eastAsia="Calibri" w:hAnsi="Calibri" w:cs="Times New Roman"/>
          <w:lang w:val="nn-NO"/>
        </w:rPr>
        <w:t>å</w:t>
      </w:r>
      <w:r w:rsidR="00656C87" w:rsidRPr="00F65A38">
        <w:rPr>
          <w:rFonts w:ascii="Calibri" w:eastAsia="Calibri" w:hAnsi="Calibri" w:cs="Times New Roman"/>
          <w:lang w:val="nn-NO"/>
        </w:rPr>
        <w:t xml:space="preserve"> 1985 - 2009 i prosentpoeng?</w:t>
      </w:r>
    </w:p>
    <w:p w14:paraId="5B1D491A" w14:textId="77777777" w:rsidR="00656C87" w:rsidRPr="00F65A38" w:rsidRDefault="00D67C7A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</w:t>
      </w:r>
      <w:r w:rsidR="007A71C9" w:rsidRPr="00F65A38">
        <w:rPr>
          <w:rFonts w:ascii="Calibri" w:eastAsia="Calibri" w:hAnsi="Calibri" w:cs="Times New Roman"/>
          <w:lang w:val="nn-NO"/>
        </w:rPr>
        <w:t>nedgangen</w:t>
      </w:r>
      <w:r w:rsidR="00656C87" w:rsidRPr="00F65A38">
        <w:rPr>
          <w:rFonts w:ascii="Calibri" w:eastAsia="Calibri" w:hAnsi="Calibri" w:cs="Times New Roman"/>
          <w:lang w:val="nn-NO"/>
        </w:rPr>
        <w:t xml:space="preserve">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i prosent?</w:t>
      </w:r>
    </w:p>
    <w:p w14:paraId="5B1D491B" w14:textId="77777777" w:rsidR="00656C87" w:rsidRPr="00F65A38" w:rsidRDefault="00656C87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1C" w14:textId="77777777" w:rsidR="00656C87" w:rsidRPr="00256B7D" w:rsidRDefault="007A71C9" w:rsidP="007A71C9">
      <w:pPr>
        <w:pStyle w:val="Listeavsnitt"/>
        <w:tabs>
          <w:tab w:val="center" w:pos="4896"/>
        </w:tabs>
        <w:spacing w:after="160" w:line="259" w:lineRule="auto"/>
      </w:pPr>
      <w:r w:rsidRPr="00256B7D">
        <w:rPr>
          <w:rFonts w:ascii="Calibri" w:eastAsia="Calibri" w:hAnsi="Calibri" w:cs="Times New Roman"/>
          <w:color w:val="0000FF"/>
        </w:rPr>
        <w:t>Nedgang</w:t>
      </w:r>
      <w:r w:rsidR="00656C87" w:rsidRPr="00256B7D">
        <w:rPr>
          <w:rFonts w:ascii="Calibri" w:eastAsia="Calibri" w:hAnsi="Calibri" w:cs="Times New Roman"/>
          <w:color w:val="0000FF"/>
        </w:rPr>
        <w:t xml:space="preserve"> i prosentpoeng: </w:t>
      </w:r>
      <w:r w:rsidR="00656C87" w:rsidRPr="00F65A38">
        <w:rPr>
          <w:position w:val="-14"/>
          <w:lang w:val="nn-NO"/>
        </w:rPr>
        <w:object w:dxaOrig="999" w:dyaOrig="360" w14:anchorId="5B1D49BD">
          <v:shape id="_x0000_i1073" type="#_x0000_t75" style="width:50.25pt;height:18pt" o:ole="">
            <v:imagedata r:id="rId115" o:title=""/>
          </v:shape>
          <o:OLEObject Type="Embed" ProgID="Equation.DSMT4" ShapeID="_x0000_i1073" DrawAspect="Content" ObjectID="_1485625537" r:id="rId116"/>
        </w:object>
      </w:r>
      <w:r w:rsidRPr="00256B7D">
        <w:tab/>
      </w:r>
    </w:p>
    <w:p w14:paraId="5B1D491D" w14:textId="77777777" w:rsidR="007A71C9" w:rsidRPr="00256B7D" w:rsidRDefault="007A71C9" w:rsidP="00656C8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</w:rPr>
      </w:pPr>
    </w:p>
    <w:p w14:paraId="5B1D491E" w14:textId="77777777" w:rsidR="007A71C9" w:rsidRPr="00256B7D" w:rsidRDefault="007A71C9" w:rsidP="007A71C9">
      <w:pPr>
        <w:pStyle w:val="Listeavsnitt"/>
        <w:tabs>
          <w:tab w:val="center" w:pos="4896"/>
        </w:tabs>
        <w:spacing w:after="160" w:line="259" w:lineRule="auto"/>
      </w:pPr>
      <w:r w:rsidRPr="00256B7D">
        <w:rPr>
          <w:rFonts w:ascii="Calibri" w:eastAsia="Calibri" w:hAnsi="Calibri" w:cs="Times New Roman"/>
          <w:color w:val="0000FF"/>
        </w:rPr>
        <w:t xml:space="preserve">Nedgang i prosent: </w:t>
      </w:r>
      <w:r w:rsidRPr="00F65A38">
        <w:rPr>
          <w:position w:val="-22"/>
          <w:lang w:val="nn-NO"/>
        </w:rPr>
        <w:object w:dxaOrig="1660" w:dyaOrig="580" w14:anchorId="5B1D49BE">
          <v:shape id="_x0000_i1074" type="#_x0000_t75" style="width:83.25pt;height:29.25pt" o:ole="">
            <v:imagedata r:id="rId117" o:title=""/>
          </v:shape>
          <o:OLEObject Type="Embed" ProgID="Equation.DSMT4" ShapeID="_x0000_i1074" DrawAspect="Content" ObjectID="_1485625538" r:id="rId118"/>
        </w:object>
      </w:r>
      <w:r w:rsidRPr="00256B7D">
        <w:tab/>
      </w:r>
    </w:p>
    <w:p w14:paraId="5B1D491F" w14:textId="77777777" w:rsidR="007A71C9" w:rsidRPr="00256B7D" w:rsidRDefault="007A71C9" w:rsidP="00656C8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</w:rPr>
      </w:pPr>
    </w:p>
    <w:p w14:paraId="5B1D4920" w14:textId="77777777" w:rsidR="00656C87" w:rsidRPr="00F65A38" w:rsidRDefault="00D67C7A" w:rsidP="00656C87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nedgangen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for jenter på 15 år fr</w:t>
      </w:r>
      <w:r w:rsidRPr="00F65A38">
        <w:rPr>
          <w:rFonts w:ascii="Calibri" w:eastAsia="Calibri" w:hAnsi="Calibri" w:cs="Times New Roman"/>
          <w:lang w:val="nn-NO"/>
        </w:rPr>
        <w:t>å</w:t>
      </w:r>
      <w:r w:rsidR="00656C87" w:rsidRPr="00F65A38">
        <w:rPr>
          <w:rFonts w:ascii="Calibri" w:eastAsia="Calibri" w:hAnsi="Calibri" w:cs="Times New Roman"/>
          <w:lang w:val="nn-NO"/>
        </w:rPr>
        <w:t xml:space="preserve"> 1985 – 2009 i prosentpoeng?</w:t>
      </w:r>
    </w:p>
    <w:p w14:paraId="5B1D4921" w14:textId="77777777" w:rsidR="00656C87" w:rsidRPr="00F65A38" w:rsidRDefault="00D67C7A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Kor</w:t>
      </w:r>
      <w:r w:rsidR="00656C87" w:rsidRPr="00F65A38">
        <w:rPr>
          <w:rFonts w:ascii="Calibri" w:eastAsia="Calibri" w:hAnsi="Calibri" w:cs="Times New Roman"/>
          <w:lang w:val="nn-NO"/>
        </w:rPr>
        <w:t xml:space="preserve"> stor har </w:t>
      </w:r>
      <w:r w:rsidR="007A71C9" w:rsidRPr="00F65A38">
        <w:rPr>
          <w:rFonts w:ascii="Calibri" w:eastAsia="Calibri" w:hAnsi="Calibri" w:cs="Times New Roman"/>
          <w:lang w:val="nn-NO"/>
        </w:rPr>
        <w:t>nedgangen</w:t>
      </w:r>
      <w:r w:rsidR="00656C87" w:rsidRPr="00F65A38">
        <w:rPr>
          <w:rFonts w:ascii="Calibri" w:eastAsia="Calibri" w:hAnsi="Calibri" w:cs="Times New Roman"/>
          <w:lang w:val="nn-NO"/>
        </w:rPr>
        <w:t xml:space="preserve"> </w:t>
      </w:r>
      <w:r w:rsidRPr="00F65A38">
        <w:rPr>
          <w:rFonts w:ascii="Calibri" w:eastAsia="Calibri" w:hAnsi="Calibri" w:cs="Times New Roman"/>
          <w:lang w:val="nn-NO"/>
        </w:rPr>
        <w:t>vore</w:t>
      </w:r>
      <w:r w:rsidR="00656C87" w:rsidRPr="00F65A38">
        <w:rPr>
          <w:rFonts w:ascii="Calibri" w:eastAsia="Calibri" w:hAnsi="Calibri" w:cs="Times New Roman"/>
          <w:lang w:val="nn-NO"/>
        </w:rPr>
        <w:t xml:space="preserve"> i prosent?</w:t>
      </w:r>
    </w:p>
    <w:p w14:paraId="5B1D4922" w14:textId="77777777" w:rsidR="007A71C9" w:rsidRPr="00F65A38" w:rsidRDefault="007A71C9" w:rsidP="00656C8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23" w14:textId="77777777" w:rsidR="007A71C9" w:rsidRPr="00256B7D" w:rsidRDefault="007A71C9" w:rsidP="007A71C9">
      <w:pPr>
        <w:pStyle w:val="Listeavsnitt"/>
        <w:tabs>
          <w:tab w:val="center" w:pos="4896"/>
        </w:tabs>
        <w:spacing w:after="160" w:line="259" w:lineRule="auto"/>
      </w:pPr>
      <w:r w:rsidRPr="00256B7D">
        <w:rPr>
          <w:rFonts w:ascii="Calibri" w:eastAsia="Calibri" w:hAnsi="Calibri" w:cs="Times New Roman"/>
          <w:color w:val="0000FF"/>
        </w:rPr>
        <w:t xml:space="preserve">Nedgang i prosentpoeng: </w:t>
      </w:r>
      <w:r w:rsidRPr="00F65A38">
        <w:rPr>
          <w:position w:val="-14"/>
          <w:lang w:val="nn-NO"/>
        </w:rPr>
        <w:object w:dxaOrig="980" w:dyaOrig="360" w14:anchorId="5B1D49BF">
          <v:shape id="_x0000_i1075" type="#_x0000_t75" style="width:48.75pt;height:18pt" o:ole="">
            <v:imagedata r:id="rId119" o:title=""/>
          </v:shape>
          <o:OLEObject Type="Embed" ProgID="Equation.DSMT4" ShapeID="_x0000_i1075" DrawAspect="Content" ObjectID="_1485625539" r:id="rId120"/>
        </w:object>
      </w:r>
      <w:r w:rsidRPr="00256B7D">
        <w:tab/>
      </w:r>
    </w:p>
    <w:p w14:paraId="5B1D4924" w14:textId="77777777" w:rsidR="007A71C9" w:rsidRPr="00256B7D" w:rsidRDefault="007A71C9" w:rsidP="007A71C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</w:rPr>
      </w:pPr>
    </w:p>
    <w:p w14:paraId="5B1D4925" w14:textId="77777777" w:rsidR="007A71C9" w:rsidRPr="00256B7D" w:rsidRDefault="007A71C9" w:rsidP="007A71C9">
      <w:pPr>
        <w:pStyle w:val="Listeavsnitt"/>
        <w:tabs>
          <w:tab w:val="center" w:pos="4896"/>
        </w:tabs>
        <w:spacing w:after="160" w:line="259" w:lineRule="auto"/>
      </w:pPr>
      <w:r w:rsidRPr="00256B7D">
        <w:rPr>
          <w:rFonts w:ascii="Calibri" w:eastAsia="Calibri" w:hAnsi="Calibri" w:cs="Times New Roman"/>
          <w:color w:val="0000FF"/>
        </w:rPr>
        <w:t xml:space="preserve">Nedgang i prosent: </w:t>
      </w:r>
      <w:r w:rsidRPr="00F65A38">
        <w:rPr>
          <w:position w:val="-22"/>
          <w:lang w:val="nn-NO"/>
        </w:rPr>
        <w:object w:dxaOrig="1660" w:dyaOrig="580" w14:anchorId="5B1D49C0">
          <v:shape id="_x0000_i1076" type="#_x0000_t75" style="width:83.25pt;height:29.25pt" o:ole="">
            <v:imagedata r:id="rId121" o:title=""/>
          </v:shape>
          <o:OLEObject Type="Embed" ProgID="Equation.DSMT4" ShapeID="_x0000_i1076" DrawAspect="Content" ObjectID="_1485625540" r:id="rId122"/>
        </w:object>
      </w:r>
      <w:r w:rsidRPr="00256B7D">
        <w:tab/>
      </w:r>
    </w:p>
    <w:p w14:paraId="5B1D4926" w14:textId="77777777" w:rsidR="00886FBC" w:rsidRPr="00256B7D" w:rsidRDefault="00886FBC">
      <w:pPr>
        <w:spacing w:after="160" w:line="259" w:lineRule="auto"/>
      </w:pPr>
      <w:r w:rsidRPr="00256B7D">
        <w:br w:type="page"/>
      </w:r>
    </w:p>
    <w:p w14:paraId="5B1D4927" w14:textId="77777777" w:rsidR="00886FBC" w:rsidRPr="00F65A38" w:rsidRDefault="00886FBC" w:rsidP="00886FBC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lastRenderedPageBreak/>
        <w:t>S</w:t>
      </w:r>
      <w:r w:rsidR="00D67C7A" w:rsidRPr="00F65A38">
        <w:rPr>
          <w:rFonts w:ascii="Calibri" w:eastAsia="Calibri" w:hAnsi="Calibri" w:cs="Times New Roman"/>
          <w:lang w:val="nn-NO"/>
        </w:rPr>
        <w:t>jå</w:t>
      </w:r>
      <w:r w:rsidRPr="00F65A38">
        <w:rPr>
          <w:rFonts w:ascii="Calibri" w:eastAsia="Calibri" w:hAnsi="Calibri" w:cs="Times New Roman"/>
          <w:lang w:val="nn-NO"/>
        </w:rPr>
        <w:t xml:space="preserve"> så på </w:t>
      </w:r>
      <w:r w:rsidR="00D67C7A" w:rsidRPr="00F65A38">
        <w:rPr>
          <w:rFonts w:ascii="Calibri" w:eastAsia="Calibri" w:hAnsi="Calibri" w:cs="Times New Roman"/>
          <w:lang w:val="nn-NO"/>
        </w:rPr>
        <w:t>tala</w:t>
      </w:r>
      <w:r w:rsidRPr="00F65A38">
        <w:rPr>
          <w:rFonts w:ascii="Calibri" w:eastAsia="Calibri" w:hAnsi="Calibri" w:cs="Times New Roman"/>
          <w:lang w:val="nn-NO"/>
        </w:rPr>
        <w:t xml:space="preserve"> for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om </w:t>
      </w:r>
      <w:r w:rsidR="00D67C7A" w:rsidRPr="00F65A38">
        <w:rPr>
          <w:rFonts w:ascii="Calibri" w:eastAsia="Calibri" w:hAnsi="Calibri" w:cs="Times New Roman"/>
          <w:lang w:val="nn-NO"/>
        </w:rPr>
        <w:t>røykjer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r w:rsidR="00D67C7A" w:rsidRPr="00F65A38">
        <w:rPr>
          <w:rFonts w:ascii="Calibri" w:eastAsia="Calibri" w:hAnsi="Calibri" w:cs="Times New Roman"/>
          <w:lang w:val="nn-NO"/>
        </w:rPr>
        <w:t>kvar veke</w:t>
      </w:r>
      <w:r w:rsidRPr="00F65A38">
        <w:rPr>
          <w:rFonts w:ascii="Calibri" w:eastAsia="Calibri" w:hAnsi="Calibri" w:cs="Times New Roman"/>
          <w:lang w:val="nn-NO"/>
        </w:rPr>
        <w:t>, men ikk</w:t>
      </w:r>
      <w:r w:rsidR="00D67C7A" w:rsidRPr="00F65A38">
        <w:rPr>
          <w:rFonts w:ascii="Calibri" w:eastAsia="Calibri" w:hAnsi="Calibri" w:cs="Times New Roman"/>
          <w:lang w:val="nn-NO"/>
        </w:rPr>
        <w:t>j</w:t>
      </w:r>
      <w:r w:rsidRPr="00F65A38">
        <w:rPr>
          <w:rFonts w:ascii="Calibri" w:eastAsia="Calibri" w:hAnsi="Calibri" w:cs="Times New Roman"/>
          <w:lang w:val="nn-NO"/>
        </w:rPr>
        <w:t>e dagl</w:t>
      </w:r>
      <w:r w:rsidR="00D67C7A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g.</w:t>
      </w:r>
    </w:p>
    <w:p w14:paraId="5B1D4928" w14:textId="77777777" w:rsidR="00886FBC" w:rsidRPr="00F65A38" w:rsidRDefault="00886FBC" w:rsidP="00886FBC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Re</w:t>
      </w:r>
      <w:r w:rsidR="00D67C7A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>n ut de</w:t>
      </w:r>
      <w:r w:rsidR="00D67C7A" w:rsidRPr="00F65A38">
        <w:rPr>
          <w:rFonts w:ascii="Calibri" w:eastAsia="Calibri" w:hAnsi="Calibri" w:cs="Times New Roman"/>
          <w:lang w:val="nn-NO"/>
        </w:rPr>
        <w:t>i sa</w:t>
      </w:r>
      <w:r w:rsidRPr="00F65A38">
        <w:rPr>
          <w:rFonts w:ascii="Calibri" w:eastAsia="Calibri" w:hAnsi="Calibri" w:cs="Times New Roman"/>
          <w:lang w:val="nn-NO"/>
        </w:rPr>
        <w:t>me prosent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ne som i a) og b) for denne grupp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</w:p>
    <w:p w14:paraId="5B1D4929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Kommenter svaret. </w:t>
      </w:r>
    </w:p>
    <w:p w14:paraId="5B1D492A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2B" w14:textId="77777777" w:rsidR="00886FBC" w:rsidRPr="00F65A38" w:rsidRDefault="00D67C7A" w:rsidP="00886FBC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sing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Gutar</w:t>
      </w:r>
      <w:r w:rsidR="00886FBC" w:rsidRPr="00F65A38">
        <w:rPr>
          <w:rFonts w:ascii="Calibri" w:eastAsia="Calibri" w:hAnsi="Calibri" w:cs="Times New Roman"/>
          <w:color w:val="0000FF"/>
          <w:u w:val="single"/>
          <w:lang w:val="nn-NO"/>
        </w:rPr>
        <w:t xml:space="preserve"> som røyk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jer kvar veke</w:t>
      </w:r>
      <w:r w:rsidR="00886FBC" w:rsidRPr="00F65A38">
        <w:rPr>
          <w:rFonts w:ascii="Calibri" w:eastAsia="Calibri" w:hAnsi="Calibri" w:cs="Times New Roman"/>
          <w:color w:val="0000FF"/>
          <w:u w:val="single"/>
          <w:lang w:val="nn-NO"/>
        </w:rPr>
        <w:t>, men ikk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j</w:t>
      </w:r>
      <w:r w:rsidR="00886FBC" w:rsidRPr="00F65A38">
        <w:rPr>
          <w:rFonts w:ascii="Calibri" w:eastAsia="Calibri" w:hAnsi="Calibri" w:cs="Times New Roman"/>
          <w:color w:val="0000FF"/>
          <w:u w:val="single"/>
          <w:lang w:val="nn-NO"/>
        </w:rPr>
        <w:t>e dagl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e</w:t>
      </w:r>
      <w:r w:rsidR="00886FBC" w:rsidRPr="00F65A38">
        <w:rPr>
          <w:rFonts w:ascii="Calibri" w:eastAsia="Calibri" w:hAnsi="Calibri" w:cs="Times New Roman"/>
          <w:color w:val="0000FF"/>
          <w:u w:val="single"/>
          <w:lang w:val="nn-NO"/>
        </w:rPr>
        <w:t>g</w:t>
      </w:r>
    </w:p>
    <w:p w14:paraId="5B1D492C" w14:textId="77777777" w:rsidR="00886FBC" w:rsidRPr="00F65A38" w:rsidRDefault="00886FBC" w:rsidP="00886FBC">
      <w:pPr>
        <w:pStyle w:val="Listeavsnitt"/>
        <w:tabs>
          <w:tab w:val="center" w:pos="4896"/>
        </w:tabs>
        <w:spacing w:after="160" w:line="259" w:lineRule="auto"/>
        <w:rPr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Nedgang i prosent fr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å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1985 - 2009: </w:t>
      </w:r>
      <w:r w:rsidRPr="00F65A38">
        <w:rPr>
          <w:position w:val="-22"/>
          <w:lang w:val="nn-NO"/>
        </w:rPr>
        <w:object w:dxaOrig="2580" w:dyaOrig="580" w14:anchorId="5B1D49C1">
          <v:shape id="_x0000_i1077" type="#_x0000_t75" style="width:129pt;height:29.25pt" o:ole="">
            <v:imagedata r:id="rId123" o:title=""/>
          </v:shape>
          <o:OLEObject Type="Embed" ProgID="Equation.DSMT4" ShapeID="_x0000_i1077" DrawAspect="Content" ObjectID="_1485625541" r:id="rId124"/>
        </w:object>
      </w:r>
      <w:r w:rsidRPr="00F65A38">
        <w:rPr>
          <w:lang w:val="nn-NO"/>
        </w:rPr>
        <w:tab/>
      </w:r>
    </w:p>
    <w:p w14:paraId="5B1D492D" w14:textId="77777777" w:rsidR="00886FBC" w:rsidRPr="00F65A38" w:rsidRDefault="00886FBC" w:rsidP="00886FBC">
      <w:pPr>
        <w:pStyle w:val="Listeavsnitt"/>
        <w:tabs>
          <w:tab w:val="center" w:pos="4896"/>
        </w:tabs>
        <w:spacing w:after="160" w:line="259" w:lineRule="auto"/>
        <w:rPr>
          <w:lang w:val="nn-NO"/>
        </w:rPr>
      </w:pPr>
    </w:p>
    <w:p w14:paraId="5B1D492E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sing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Jenter som røyk</w:t>
      </w:r>
      <w:r w:rsidR="00D67C7A" w:rsidRPr="00F65A38">
        <w:rPr>
          <w:rFonts w:ascii="Calibri" w:eastAsia="Calibri" w:hAnsi="Calibri" w:cs="Times New Roman"/>
          <w:color w:val="0000FF"/>
          <w:u w:val="single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 xml:space="preserve">er </w:t>
      </w:r>
      <w:r w:rsidR="00D67C7A" w:rsidRPr="00F65A38">
        <w:rPr>
          <w:rFonts w:ascii="Calibri" w:eastAsia="Calibri" w:hAnsi="Calibri" w:cs="Times New Roman"/>
          <w:color w:val="0000FF"/>
          <w:u w:val="single"/>
          <w:lang w:val="nn-NO"/>
        </w:rPr>
        <w:t>kvar veke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, men ikk</w:t>
      </w:r>
      <w:r w:rsidR="00D67C7A" w:rsidRPr="00F65A38">
        <w:rPr>
          <w:rFonts w:ascii="Calibri" w:eastAsia="Calibri" w:hAnsi="Calibri" w:cs="Times New Roman"/>
          <w:color w:val="0000FF"/>
          <w:u w:val="single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e dagl</w:t>
      </w:r>
      <w:r w:rsidR="00D67C7A" w:rsidRPr="00F65A38">
        <w:rPr>
          <w:rFonts w:ascii="Calibri" w:eastAsia="Calibri" w:hAnsi="Calibri" w:cs="Times New Roman"/>
          <w:color w:val="0000FF"/>
          <w:u w:val="single"/>
          <w:lang w:val="nn-NO"/>
        </w:rPr>
        <w:t>e</w:t>
      </w: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>g</w:t>
      </w:r>
    </w:p>
    <w:p w14:paraId="5B1D492F" w14:textId="77777777" w:rsidR="00886FBC" w:rsidRPr="00F65A38" w:rsidRDefault="00886FBC" w:rsidP="00886FBC">
      <w:pPr>
        <w:pStyle w:val="Listeavsnitt"/>
        <w:tabs>
          <w:tab w:val="center" w:pos="4896"/>
        </w:tabs>
        <w:spacing w:after="160" w:line="259" w:lineRule="auto"/>
        <w:rPr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>Nedgang i prosent fr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å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1985 - 2009: </w:t>
      </w:r>
      <w:r w:rsidRPr="00F65A38">
        <w:rPr>
          <w:position w:val="-22"/>
          <w:lang w:val="nn-NO"/>
        </w:rPr>
        <w:object w:dxaOrig="2760" w:dyaOrig="580" w14:anchorId="5B1D49C2">
          <v:shape id="_x0000_i1078" type="#_x0000_t75" style="width:138pt;height:29.25pt" o:ole="">
            <v:imagedata r:id="rId125" o:title=""/>
          </v:shape>
          <o:OLEObject Type="Embed" ProgID="Equation.DSMT4" ShapeID="_x0000_i1078" DrawAspect="Content" ObjectID="_1485625542" r:id="rId126"/>
        </w:object>
      </w:r>
      <w:r w:rsidRPr="00F65A38">
        <w:rPr>
          <w:lang w:val="nn-NO"/>
        </w:rPr>
        <w:tab/>
      </w:r>
    </w:p>
    <w:p w14:paraId="5B1D4930" w14:textId="77777777" w:rsidR="00886FBC" w:rsidRPr="00F65A38" w:rsidRDefault="00886FBC" w:rsidP="00886FBC">
      <w:pPr>
        <w:pStyle w:val="Listeavsnitt"/>
        <w:tabs>
          <w:tab w:val="center" w:pos="4896"/>
        </w:tabs>
        <w:spacing w:after="160" w:line="259" w:lineRule="auto"/>
        <w:rPr>
          <w:lang w:val="nn-NO"/>
        </w:rPr>
      </w:pPr>
    </w:p>
    <w:p w14:paraId="5B1D4931" w14:textId="77777777" w:rsidR="00886FBC" w:rsidRPr="00F65A38" w:rsidRDefault="00886FBC" w:rsidP="00886FBC">
      <w:pPr>
        <w:pStyle w:val="Listeavsnitt"/>
        <w:tabs>
          <w:tab w:val="center" w:pos="4896"/>
        </w:tabs>
        <w:spacing w:after="160" w:line="259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 xml:space="preserve">Nedgangen har </w:t>
      </w:r>
      <w:r w:rsidR="00D67C7A" w:rsidRPr="00F65A38">
        <w:rPr>
          <w:color w:val="0000FF"/>
          <w:lang w:val="nn-NO"/>
        </w:rPr>
        <w:t>vore</w:t>
      </w:r>
      <w:r w:rsidRPr="00F65A38">
        <w:rPr>
          <w:color w:val="0000FF"/>
          <w:lang w:val="nn-NO"/>
        </w:rPr>
        <w:t xml:space="preserve"> ganske lik for tre av gruppene, fr</w:t>
      </w:r>
      <w:r w:rsidR="00D67C7A" w:rsidRPr="00F65A38">
        <w:rPr>
          <w:color w:val="0000FF"/>
          <w:lang w:val="nn-NO"/>
        </w:rPr>
        <w:t>å</w:t>
      </w:r>
      <w:r w:rsidRPr="00F65A38">
        <w:rPr>
          <w:color w:val="0000FF"/>
          <w:lang w:val="nn-NO"/>
        </w:rPr>
        <w:t xml:space="preserve"> 62,5 % - 66,7 %. </w:t>
      </w:r>
      <w:r w:rsidR="003C3C1A" w:rsidRPr="00F65A38">
        <w:rPr>
          <w:color w:val="0000FF"/>
          <w:lang w:val="nn-NO"/>
        </w:rPr>
        <w:t>Den grupp</w:t>
      </w:r>
      <w:r w:rsidR="00D67C7A" w:rsidRPr="00F65A38">
        <w:rPr>
          <w:color w:val="0000FF"/>
          <w:lang w:val="nn-NO"/>
        </w:rPr>
        <w:t>a som skil</w:t>
      </w:r>
      <w:r w:rsidR="003C3C1A" w:rsidRPr="00F65A38">
        <w:rPr>
          <w:color w:val="0000FF"/>
          <w:lang w:val="nn-NO"/>
        </w:rPr>
        <w:t xml:space="preserve"> seg ut er </w:t>
      </w:r>
      <w:r w:rsidR="00D67C7A" w:rsidRPr="00F65A38">
        <w:rPr>
          <w:color w:val="0000FF"/>
          <w:lang w:val="nn-NO"/>
        </w:rPr>
        <w:t>gutar</w:t>
      </w:r>
      <w:r w:rsidR="003C3C1A" w:rsidRPr="00F65A38">
        <w:rPr>
          <w:color w:val="0000FF"/>
          <w:lang w:val="nn-NO"/>
        </w:rPr>
        <w:t xml:space="preserve"> på 15 år som røyk</w:t>
      </w:r>
      <w:r w:rsidR="00D67C7A" w:rsidRPr="00F65A38">
        <w:rPr>
          <w:color w:val="0000FF"/>
          <w:lang w:val="nn-NO"/>
        </w:rPr>
        <w:t>j</w:t>
      </w:r>
      <w:r w:rsidR="003C3C1A" w:rsidRPr="00F65A38">
        <w:rPr>
          <w:color w:val="0000FF"/>
          <w:lang w:val="nn-NO"/>
        </w:rPr>
        <w:t xml:space="preserve">er </w:t>
      </w:r>
      <w:r w:rsidR="00D67C7A" w:rsidRPr="00F65A38">
        <w:rPr>
          <w:color w:val="0000FF"/>
          <w:lang w:val="nn-NO"/>
        </w:rPr>
        <w:t>kvar veke</w:t>
      </w:r>
      <w:r w:rsidR="003C3C1A" w:rsidRPr="00F65A38">
        <w:rPr>
          <w:color w:val="0000FF"/>
          <w:lang w:val="nn-NO"/>
        </w:rPr>
        <w:t>, men ikk</w:t>
      </w:r>
      <w:r w:rsidR="00D67C7A" w:rsidRPr="00F65A38">
        <w:rPr>
          <w:color w:val="0000FF"/>
          <w:lang w:val="nn-NO"/>
        </w:rPr>
        <w:t>j</w:t>
      </w:r>
      <w:r w:rsidR="003C3C1A" w:rsidRPr="00F65A38">
        <w:rPr>
          <w:color w:val="0000FF"/>
          <w:lang w:val="nn-NO"/>
        </w:rPr>
        <w:t>e dag</w:t>
      </w:r>
      <w:r w:rsidR="00D67C7A" w:rsidRPr="00F65A38">
        <w:rPr>
          <w:color w:val="0000FF"/>
          <w:lang w:val="nn-NO"/>
        </w:rPr>
        <w:t>le</w:t>
      </w:r>
      <w:r w:rsidR="003C3C1A" w:rsidRPr="00F65A38">
        <w:rPr>
          <w:color w:val="0000FF"/>
          <w:lang w:val="nn-NO"/>
        </w:rPr>
        <w:t xml:space="preserve">g. Her er </w:t>
      </w:r>
      <w:r w:rsidR="003366B7" w:rsidRPr="00F65A38">
        <w:rPr>
          <w:color w:val="0000FF"/>
          <w:lang w:val="nn-NO"/>
        </w:rPr>
        <w:t xml:space="preserve">nedgangen på </w:t>
      </w:r>
      <w:r w:rsidR="00110E7C">
        <w:rPr>
          <w:color w:val="0000FF"/>
          <w:lang w:val="nn-NO"/>
        </w:rPr>
        <w:t>berre</w:t>
      </w:r>
      <w:r w:rsidR="003366B7" w:rsidRPr="00F65A38">
        <w:rPr>
          <w:color w:val="0000FF"/>
          <w:lang w:val="nn-NO"/>
        </w:rPr>
        <w:t xml:space="preserve"> 25 %. </w:t>
      </w:r>
    </w:p>
    <w:p w14:paraId="5B1D4932" w14:textId="77777777" w:rsidR="00886FBC" w:rsidRPr="00F65A38" w:rsidRDefault="00886FBC" w:rsidP="00886FBC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33" w14:textId="77777777" w:rsidR="00764329" w:rsidRPr="00F65A38" w:rsidRDefault="00764329" w:rsidP="00764329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største endring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ne skjer mellom 2001 og 2005. </w:t>
      </w:r>
    </w:p>
    <w:p w14:paraId="5B1D4934" w14:textId="77777777" w:rsidR="00764329" w:rsidRPr="00F65A38" w:rsidRDefault="00764329" w:rsidP="00764329">
      <w:pPr>
        <w:pStyle w:val="Listeavsnitt"/>
        <w:numPr>
          <w:ilvl w:val="0"/>
          <w:numId w:val="25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Re</w:t>
      </w:r>
      <w:r w:rsidR="00D67C7A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 ut den prosentvise nedgangen i dette tidsintervallet for </w:t>
      </w:r>
      <w:r w:rsidR="00D67C7A" w:rsidRPr="00F65A38">
        <w:rPr>
          <w:rFonts w:ascii="Calibri" w:eastAsia="Calibri" w:hAnsi="Calibri" w:cs="Times New Roman"/>
          <w:lang w:val="nn-NO"/>
        </w:rPr>
        <w:t>kvar</w:t>
      </w:r>
      <w:r w:rsidRPr="00F65A38">
        <w:rPr>
          <w:rFonts w:ascii="Calibri" w:eastAsia="Calibri" w:hAnsi="Calibri" w:cs="Times New Roman"/>
          <w:lang w:val="nn-NO"/>
        </w:rPr>
        <w:t xml:space="preserve"> av de</w:t>
      </w:r>
      <w:r w:rsidR="00D67C7A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fire gruppene.</w:t>
      </w:r>
    </w:p>
    <w:p w14:paraId="5B1D4935" w14:textId="77777777" w:rsidR="007A71C9" w:rsidRPr="00F65A38" w:rsidRDefault="007A71C9" w:rsidP="007A71C9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36" w14:textId="77777777" w:rsidR="007A71C9" w:rsidRPr="00F65A38" w:rsidRDefault="007A71C9" w:rsidP="007A71C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7" w14:textId="77777777" w:rsidR="007A71C9" w:rsidRPr="00F65A38" w:rsidRDefault="00764329" w:rsidP="0076432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Nedgang i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delen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gutar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som røyk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lang w:val="nn-NO"/>
        </w:rPr>
        <w:t>er dagl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e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g = </w:t>
      </w:r>
      <w:r w:rsidRPr="00F65A38">
        <w:rPr>
          <w:position w:val="-22"/>
          <w:lang w:val="nn-NO"/>
        </w:rPr>
        <w:object w:dxaOrig="2960" w:dyaOrig="580" w14:anchorId="5B1D49C3">
          <v:shape id="_x0000_i1079" type="#_x0000_t75" style="width:147.75pt;height:29.25pt" o:ole="">
            <v:imagedata r:id="rId127" o:title=""/>
          </v:shape>
          <o:OLEObject Type="Embed" ProgID="Equation.DSMT4" ShapeID="_x0000_i1079" DrawAspect="Content" ObjectID="_1485625543" r:id="rId128"/>
        </w:object>
      </w:r>
      <w:r w:rsidR="007A71C9" w:rsidRPr="00F65A38">
        <w:rPr>
          <w:rFonts w:ascii="Calibri" w:eastAsia="Calibri" w:hAnsi="Calibri" w:cs="Times New Roman"/>
          <w:color w:val="0000FF"/>
          <w:lang w:val="nn-NO"/>
        </w:rPr>
        <w:t xml:space="preserve"> </w:t>
      </w:r>
    </w:p>
    <w:p w14:paraId="5B1D4938" w14:textId="77777777" w:rsidR="009049F2" w:rsidRPr="00F65A38" w:rsidRDefault="009049F2" w:rsidP="007A71C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9" w14:textId="77777777" w:rsidR="009049F2" w:rsidRPr="00F65A38" w:rsidRDefault="00764329" w:rsidP="007A71C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Nedgang i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delen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jenter som røyk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lang w:val="nn-NO"/>
        </w:rPr>
        <w:t>er dagl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e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g = </w:t>
      </w:r>
      <w:r w:rsidRPr="00F65A38">
        <w:rPr>
          <w:position w:val="-22"/>
          <w:lang w:val="nn-NO"/>
        </w:rPr>
        <w:object w:dxaOrig="2799" w:dyaOrig="580" w14:anchorId="5B1D49C4">
          <v:shape id="_x0000_i1080" type="#_x0000_t75" style="width:140.25pt;height:29.25pt" o:ole="">
            <v:imagedata r:id="rId129" o:title=""/>
          </v:shape>
          <o:OLEObject Type="Embed" ProgID="Equation.DSMT4" ShapeID="_x0000_i1080" DrawAspect="Content" ObjectID="_1485625544" r:id="rId130"/>
        </w:object>
      </w:r>
    </w:p>
    <w:p w14:paraId="5B1D493A" w14:textId="77777777" w:rsidR="009049F2" w:rsidRPr="00F65A38" w:rsidRDefault="009049F2" w:rsidP="009049F2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B" w14:textId="77777777" w:rsidR="00764329" w:rsidRPr="00F65A38" w:rsidRDefault="00764329" w:rsidP="0076432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Nedgang i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delen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gutar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som røyk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er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kvar veke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= </w:t>
      </w:r>
      <w:r w:rsidRPr="00F65A38">
        <w:rPr>
          <w:position w:val="-22"/>
          <w:lang w:val="nn-NO"/>
        </w:rPr>
        <w:object w:dxaOrig="2560" w:dyaOrig="580" w14:anchorId="5B1D49C5">
          <v:shape id="_x0000_i1081" type="#_x0000_t75" style="width:128.25pt;height:29.25pt" o:ole="">
            <v:imagedata r:id="rId131" o:title=""/>
          </v:shape>
          <o:OLEObject Type="Embed" ProgID="Equation.DSMT4" ShapeID="_x0000_i1081" DrawAspect="Content" ObjectID="_1485625545" r:id="rId132"/>
        </w:objec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</w:t>
      </w:r>
    </w:p>
    <w:p w14:paraId="5B1D493C" w14:textId="77777777" w:rsidR="00764329" w:rsidRPr="00F65A38" w:rsidRDefault="00764329" w:rsidP="0076432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D" w14:textId="77777777" w:rsidR="00764329" w:rsidRPr="00F65A38" w:rsidRDefault="00764329" w:rsidP="00764329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Nedgang i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delen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jenter som røyk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j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er </w:t>
      </w:r>
      <w:r w:rsidR="00D67C7A" w:rsidRPr="00F65A38">
        <w:rPr>
          <w:rFonts w:ascii="Calibri" w:eastAsia="Calibri" w:hAnsi="Calibri" w:cs="Times New Roman"/>
          <w:color w:val="0000FF"/>
          <w:lang w:val="nn-NO"/>
        </w:rPr>
        <w:t>kvar veke</w:t>
      </w:r>
      <w:r w:rsidRPr="00F65A38">
        <w:rPr>
          <w:rFonts w:ascii="Calibri" w:eastAsia="Calibri" w:hAnsi="Calibri" w:cs="Times New Roman"/>
          <w:color w:val="0000FF"/>
          <w:lang w:val="nn-NO"/>
        </w:rPr>
        <w:t xml:space="preserve"> = </w:t>
      </w:r>
      <w:r w:rsidRPr="00F65A38">
        <w:rPr>
          <w:position w:val="-22"/>
          <w:lang w:val="nn-NO"/>
        </w:rPr>
        <w:object w:dxaOrig="2740" w:dyaOrig="580" w14:anchorId="5B1D49C6">
          <v:shape id="_x0000_i1082" type="#_x0000_t75" style="width:137.25pt;height:29.25pt" o:ole="">
            <v:imagedata r:id="rId133" o:title=""/>
          </v:shape>
          <o:OLEObject Type="Embed" ProgID="Equation.DSMT4" ShapeID="_x0000_i1082" DrawAspect="Content" ObjectID="_1485625546" r:id="rId134"/>
        </w:object>
      </w:r>
    </w:p>
    <w:p w14:paraId="5B1D493E" w14:textId="77777777" w:rsidR="0019764C" w:rsidRPr="00F65A38" w:rsidRDefault="0019764C" w:rsidP="0019764C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3F" w14:textId="77777777" w:rsidR="008470AD" w:rsidRPr="00F65A38" w:rsidRDefault="008470AD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940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lastRenderedPageBreak/>
        <w:t>Oppg</w:t>
      </w:r>
      <w:r w:rsidR="00D67C7A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å</w:t>
      </w: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ve</w:t>
      </w:r>
      <w:r w:rsidR="0010284B"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 xml:space="preserve"> 3</w:t>
      </w:r>
    </w:p>
    <w:p w14:paraId="5B1D4941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noProof/>
          <w:lang w:eastAsia="nb-NO"/>
        </w:rPr>
        <w:drawing>
          <wp:inline distT="0" distB="0" distL="0" distR="0" wp14:anchorId="5B1D49C7" wp14:editId="5B1D49C8">
            <wp:extent cx="5534025" cy="1140112"/>
            <wp:effectExtent l="0" t="0" r="0" b="3175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5546925" cy="1142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1D4942" w14:textId="77777777" w:rsidR="008470AD" w:rsidRPr="00F65A38" w:rsidRDefault="008470AD" w:rsidP="008470AD">
      <w:pPr>
        <w:pStyle w:val="Bildetekst"/>
        <w:rPr>
          <w:i w:val="0"/>
          <w:color w:val="auto"/>
          <w:lang w:val="nn-NO"/>
        </w:rPr>
      </w:pPr>
      <w:r w:rsidRPr="00F65A38">
        <w:rPr>
          <w:b/>
          <w:i w:val="0"/>
          <w:color w:val="auto"/>
          <w:lang w:val="nn-NO"/>
        </w:rPr>
        <w:t xml:space="preserve">  Folkehelseinstituttet</w:t>
      </w:r>
      <w:r w:rsidRPr="00F65A38">
        <w:rPr>
          <w:i w:val="0"/>
          <w:color w:val="auto"/>
          <w:lang w:val="nn-NO"/>
        </w:rPr>
        <w:t>: Keis</w:t>
      </w:r>
      <w:r w:rsidR="00D67C7A" w:rsidRPr="00F65A38">
        <w:rPr>
          <w:i w:val="0"/>
          <w:color w:val="auto"/>
          <w:lang w:val="nn-NO"/>
        </w:rPr>
        <w:t xml:space="preserve">arsnitt – </w:t>
      </w:r>
      <w:r w:rsidRPr="00F65A38">
        <w:rPr>
          <w:i w:val="0"/>
          <w:color w:val="auto"/>
          <w:lang w:val="nn-NO"/>
        </w:rPr>
        <w:t>del (prosent)</w:t>
      </w:r>
    </w:p>
    <w:p w14:paraId="5B1D4943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4" w14:textId="77777777" w:rsidR="008470AD" w:rsidRPr="00F65A38" w:rsidRDefault="008470AD" w:rsidP="008470AD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Tabellen over viser </w:t>
      </w:r>
      <w:r w:rsidR="00D67C7A" w:rsidRPr="00F65A38">
        <w:rPr>
          <w:rFonts w:ascii="Calibri" w:eastAsia="Calibri" w:hAnsi="Calibri" w:cs="Times New Roman"/>
          <w:lang w:val="nn-NO"/>
        </w:rPr>
        <w:t>delen</w:t>
      </w:r>
      <w:r w:rsidRPr="00F65A38">
        <w:rPr>
          <w:rFonts w:ascii="Calibri" w:eastAsia="Calibri" w:hAnsi="Calibri" w:cs="Times New Roman"/>
          <w:lang w:val="nn-NO"/>
        </w:rPr>
        <w:t xml:space="preserve"> fødsl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som skjedde ved keis</w:t>
      </w:r>
      <w:r w:rsidR="00D67C7A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 for tre aldersgrupper: yngre enn 20 år,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20 – 34 år og 35 år og eldre.</w:t>
      </w:r>
    </w:p>
    <w:p w14:paraId="5B1D4945" w14:textId="77777777" w:rsidR="008470A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I 1970 var det 64 550 føds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Nor</w:t>
      </w:r>
      <w:r w:rsidR="00DC3589" w:rsidRPr="00F65A38">
        <w:rPr>
          <w:rFonts w:ascii="Calibri" w:eastAsia="Calibri" w:hAnsi="Calibri" w:cs="Times New Roman"/>
          <w:lang w:val="nn-NO"/>
        </w:rPr>
        <w:t>eg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ange av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>sse skjedde ved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?</w:t>
      </w:r>
    </w:p>
    <w:p w14:paraId="5B1D4946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7" w14:textId="77777777" w:rsidR="00F9683D" w:rsidRPr="00F65A38" w:rsidRDefault="00DC3589" w:rsidP="00F9683D">
      <w:pPr>
        <w:pStyle w:val="Listeavsnitt"/>
        <w:spacing w:after="160" w:line="259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>Delen</w:t>
      </w:r>
      <w:r w:rsidR="00F9683D" w:rsidRPr="00F65A38">
        <w:rPr>
          <w:color w:val="0000FF"/>
          <w:lang w:val="nn-NO"/>
        </w:rPr>
        <w:t xml:space="preserve"> keis</w:t>
      </w:r>
      <w:r w:rsidRPr="00F65A38">
        <w:rPr>
          <w:color w:val="0000FF"/>
          <w:lang w:val="nn-NO"/>
        </w:rPr>
        <w:t>a</w:t>
      </w:r>
      <w:r w:rsidR="00F9683D" w:rsidRPr="00F65A38">
        <w:rPr>
          <w:color w:val="0000FF"/>
          <w:lang w:val="nn-NO"/>
        </w:rPr>
        <w:t>rsnitt i 1970: 1,6 + 2,0 + 4,9 = 8,5</w:t>
      </w:r>
    </w:p>
    <w:p w14:paraId="5B1D4948" w14:textId="77777777" w:rsidR="00F9683D" w:rsidRPr="00F65A38" w:rsidRDefault="00F9683D" w:rsidP="00F9683D">
      <w:pPr>
        <w:pStyle w:val="Listeavsnitt"/>
        <w:spacing w:after="160" w:line="259" w:lineRule="auto"/>
        <w:rPr>
          <w:color w:val="0000FF"/>
          <w:lang w:val="nn-NO"/>
        </w:rPr>
      </w:pPr>
    </w:p>
    <w:p w14:paraId="5B1D4949" w14:textId="77777777" w:rsidR="00F9683D" w:rsidRPr="00F65A38" w:rsidRDefault="00F9683D" w:rsidP="00F9683D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8"/>
          <w:lang w:val="nn-NO"/>
        </w:rPr>
        <w:object w:dxaOrig="2160" w:dyaOrig="279" w14:anchorId="5B1D49C9">
          <v:shape id="_x0000_i1083" type="#_x0000_t75" style="width:108pt;height:14.25pt" o:ole="">
            <v:imagedata r:id="rId136" o:title=""/>
          </v:shape>
          <o:OLEObject Type="Embed" ProgID="Equation.DSMT4" ShapeID="_x0000_i1083" DrawAspect="Content" ObjectID="_1485625547" r:id="rId137"/>
        </w:object>
      </w:r>
    </w:p>
    <w:p w14:paraId="5B1D494A" w14:textId="77777777" w:rsidR="00F9683D" w:rsidRPr="00F65A38" w:rsidRDefault="00F9683D" w:rsidP="00F9683D">
      <w:pPr>
        <w:pStyle w:val="Listeavsnitt"/>
        <w:spacing w:after="160" w:line="259" w:lineRule="auto"/>
        <w:rPr>
          <w:lang w:val="nn-NO"/>
        </w:rPr>
      </w:pPr>
    </w:p>
    <w:p w14:paraId="5B1D494B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5487 av fødsl</w:t>
      </w:r>
      <w:r w:rsidR="00DC3589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ne skjedde ved keis</w:t>
      </w:r>
      <w:r w:rsidR="00DC3589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snitt i 1970.</w:t>
      </w:r>
    </w:p>
    <w:p w14:paraId="5B1D494C" w14:textId="77777777" w:rsidR="008470AD" w:rsidRPr="00F65A38" w:rsidRDefault="008470AD" w:rsidP="008470A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D" w14:textId="77777777" w:rsidR="00F9683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I 2010 var det 61 440 føds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Nor</w:t>
      </w:r>
      <w:r w:rsidR="00DC3589" w:rsidRPr="00F65A38">
        <w:rPr>
          <w:rFonts w:ascii="Calibri" w:eastAsia="Calibri" w:hAnsi="Calibri" w:cs="Times New Roman"/>
          <w:lang w:val="nn-NO"/>
        </w:rPr>
        <w:t>eg</w:t>
      </w:r>
      <w:r w:rsidRPr="00F65A38">
        <w:rPr>
          <w:rFonts w:ascii="Calibri" w:eastAsia="Calibri" w:hAnsi="Calibri" w:cs="Times New Roman"/>
          <w:lang w:val="nn-NO"/>
        </w:rPr>
        <w:t xml:space="preserve">.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mange av</w:t>
      </w:r>
      <w:r w:rsidR="001D2DBD" w:rsidRPr="00F65A38">
        <w:rPr>
          <w:rFonts w:ascii="Calibri" w:eastAsia="Calibri" w:hAnsi="Calibri" w:cs="Times New Roman"/>
          <w:lang w:val="nn-NO"/>
        </w:rPr>
        <w:t xml:space="preserve">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="001D2DBD" w:rsidRPr="00F65A38">
        <w:rPr>
          <w:rFonts w:ascii="Calibri" w:eastAsia="Calibri" w:hAnsi="Calibri" w:cs="Times New Roman"/>
          <w:lang w:val="nn-NO"/>
        </w:rPr>
        <w:t>sse skjedde ved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1D2DBD" w:rsidRPr="00F65A38">
        <w:rPr>
          <w:rFonts w:ascii="Calibri" w:eastAsia="Calibri" w:hAnsi="Calibri" w:cs="Times New Roman"/>
          <w:lang w:val="nn-NO"/>
        </w:rPr>
        <w:t>rsnitt?</w:t>
      </w:r>
    </w:p>
    <w:p w14:paraId="5B1D494E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4F" w14:textId="77777777" w:rsidR="00F9683D" w:rsidRPr="00F65A38" w:rsidRDefault="00DC3589" w:rsidP="00F9683D">
      <w:pPr>
        <w:pStyle w:val="Listeavsnitt"/>
        <w:spacing w:after="160" w:line="259" w:lineRule="auto"/>
        <w:rPr>
          <w:color w:val="0000FF"/>
          <w:lang w:val="nn-NO"/>
        </w:rPr>
      </w:pPr>
      <w:r w:rsidRPr="00F65A38">
        <w:rPr>
          <w:color w:val="0000FF"/>
          <w:lang w:val="nn-NO"/>
        </w:rPr>
        <w:t>Delen</w:t>
      </w:r>
      <w:r w:rsidR="00F9683D" w:rsidRPr="00F65A38">
        <w:rPr>
          <w:color w:val="0000FF"/>
          <w:lang w:val="nn-NO"/>
        </w:rPr>
        <w:t xml:space="preserve"> keis</w:t>
      </w:r>
      <w:r w:rsidRPr="00F65A38">
        <w:rPr>
          <w:color w:val="0000FF"/>
          <w:lang w:val="nn-NO"/>
        </w:rPr>
        <w:t>a</w:t>
      </w:r>
      <w:r w:rsidR="00F9683D" w:rsidRPr="00F65A38">
        <w:rPr>
          <w:color w:val="0000FF"/>
          <w:lang w:val="nn-NO"/>
        </w:rPr>
        <w:t>rsnitt i 2010: 11,2 + 15,6 + 23,9 = 50,7</w:t>
      </w:r>
    </w:p>
    <w:p w14:paraId="5B1D4950" w14:textId="77777777" w:rsidR="00F9683D" w:rsidRPr="00F65A38" w:rsidRDefault="00F9683D" w:rsidP="00F9683D">
      <w:pPr>
        <w:pStyle w:val="Listeavsnitt"/>
        <w:spacing w:after="160" w:line="259" w:lineRule="auto"/>
        <w:rPr>
          <w:color w:val="0000FF"/>
          <w:lang w:val="nn-NO"/>
        </w:rPr>
      </w:pPr>
    </w:p>
    <w:p w14:paraId="5B1D4951" w14:textId="77777777" w:rsidR="00F9683D" w:rsidRPr="00F65A38" w:rsidRDefault="00F9683D" w:rsidP="00F9683D">
      <w:pPr>
        <w:pStyle w:val="Listeavsnitt"/>
        <w:spacing w:after="160" w:line="259" w:lineRule="auto"/>
        <w:rPr>
          <w:lang w:val="nn-NO"/>
        </w:rPr>
      </w:pPr>
      <w:r w:rsidRPr="00F65A38">
        <w:rPr>
          <w:position w:val="-8"/>
          <w:lang w:val="nn-NO"/>
        </w:rPr>
        <w:object w:dxaOrig="2280" w:dyaOrig="279" w14:anchorId="5B1D49CA">
          <v:shape id="_x0000_i1084" type="#_x0000_t75" style="width:114pt;height:14.25pt" o:ole="">
            <v:imagedata r:id="rId138" o:title=""/>
          </v:shape>
          <o:OLEObject Type="Embed" ProgID="Equation.DSMT4" ShapeID="_x0000_i1084" DrawAspect="Content" ObjectID="_1485625548" r:id="rId139"/>
        </w:object>
      </w:r>
    </w:p>
    <w:p w14:paraId="5B1D4952" w14:textId="77777777" w:rsidR="00F9683D" w:rsidRPr="00F65A38" w:rsidRDefault="00F9683D" w:rsidP="00F9683D">
      <w:pPr>
        <w:pStyle w:val="Listeavsnitt"/>
        <w:spacing w:after="160" w:line="259" w:lineRule="auto"/>
        <w:rPr>
          <w:lang w:val="nn-NO"/>
        </w:rPr>
      </w:pPr>
    </w:p>
    <w:p w14:paraId="5B1D4953" w14:textId="77777777" w:rsidR="00F9683D" w:rsidRPr="00F65A38" w:rsidRDefault="00F9683D" w:rsidP="00F9683D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>31 150 av fødsl</w:t>
      </w:r>
      <w:r w:rsidR="00DC3589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ne skjedde ved keis</w:t>
      </w:r>
      <w:r w:rsidR="00DC3589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>rsnitt i 2010.</w:t>
      </w:r>
    </w:p>
    <w:p w14:paraId="5B1D4954" w14:textId="77777777" w:rsidR="008470AD" w:rsidRPr="00F65A38" w:rsidRDefault="008470AD" w:rsidP="00F9683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55" w14:textId="77777777" w:rsidR="008470AD" w:rsidRPr="00F65A38" w:rsidRDefault="008470AD" w:rsidP="008470AD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I </w:t>
      </w:r>
      <w:r w:rsidR="00DC3589" w:rsidRPr="00F65A38">
        <w:rPr>
          <w:rFonts w:ascii="Calibri" w:eastAsia="Calibri" w:hAnsi="Calibri" w:cs="Times New Roman"/>
          <w:lang w:val="nn-NO"/>
        </w:rPr>
        <w:t>kva slags</w:t>
      </w:r>
      <w:r w:rsidRPr="00F65A38">
        <w:rPr>
          <w:rFonts w:ascii="Calibri" w:eastAsia="Calibri" w:hAnsi="Calibri" w:cs="Times New Roman"/>
          <w:lang w:val="nn-NO"/>
        </w:rPr>
        <w:t xml:space="preserve"> av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Pr="00F65A38">
        <w:rPr>
          <w:rFonts w:ascii="Calibri" w:eastAsia="Calibri" w:hAnsi="Calibri" w:cs="Times New Roman"/>
          <w:lang w:val="nn-NO"/>
        </w:rPr>
        <w:t xml:space="preserve">sse tre aldersgruppene har det </w:t>
      </w:r>
      <w:r w:rsidR="00DC3589" w:rsidRPr="00F65A38">
        <w:rPr>
          <w:rFonts w:ascii="Calibri" w:eastAsia="Calibri" w:hAnsi="Calibri" w:cs="Times New Roman"/>
          <w:lang w:val="nn-NO"/>
        </w:rPr>
        <w:t>vore</w:t>
      </w:r>
      <w:r w:rsidRPr="00F65A38">
        <w:rPr>
          <w:rFonts w:ascii="Calibri" w:eastAsia="Calibri" w:hAnsi="Calibri" w:cs="Times New Roman"/>
          <w:lang w:val="nn-NO"/>
        </w:rPr>
        <w:t xml:space="preserve"> størst prosentvis </w:t>
      </w:r>
      <w:r w:rsidR="00DC3589" w:rsidRPr="00F65A38">
        <w:rPr>
          <w:rFonts w:ascii="Calibri" w:eastAsia="Calibri" w:hAnsi="Calibri" w:cs="Times New Roman"/>
          <w:lang w:val="nn-NO"/>
        </w:rPr>
        <w:t>auke</w:t>
      </w:r>
      <w:r w:rsidRPr="00F65A38">
        <w:rPr>
          <w:rFonts w:ascii="Calibri" w:eastAsia="Calibri" w:hAnsi="Calibri" w:cs="Times New Roman"/>
          <w:lang w:val="nn-NO"/>
        </w:rPr>
        <w:t xml:space="preserve">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Pr="00F65A38">
        <w:rPr>
          <w:rFonts w:ascii="Calibri" w:eastAsia="Calibri" w:hAnsi="Calibri" w:cs="Times New Roman"/>
          <w:lang w:val="nn-NO"/>
        </w:rPr>
        <w:t xml:space="preserve"> 1970 til 2010?</w:t>
      </w:r>
    </w:p>
    <w:p w14:paraId="5B1D4956" w14:textId="77777777" w:rsidR="008470AD" w:rsidRPr="00F65A38" w:rsidRDefault="008470AD" w:rsidP="008470A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57" w14:textId="77777777" w:rsidR="008470AD" w:rsidRPr="00F65A38" w:rsidRDefault="008470AD" w:rsidP="008470AD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&lt; 20 år: </w:t>
      </w:r>
      <w:r w:rsidRPr="00F65A38">
        <w:rPr>
          <w:position w:val="-26"/>
          <w:lang w:val="nn-NO"/>
        </w:rPr>
        <w:object w:dxaOrig="3320" w:dyaOrig="620" w14:anchorId="5B1D49CB">
          <v:shape id="_x0000_i1085" type="#_x0000_t75" style="width:165.75pt;height:30.75pt" o:ole="">
            <v:imagedata r:id="rId140" o:title=""/>
          </v:shape>
          <o:OLEObject Type="Embed" ProgID="Equation.DSMT4" ShapeID="_x0000_i1085" DrawAspect="Content" ObjectID="_1485625549" r:id="rId141"/>
        </w:object>
      </w:r>
    </w:p>
    <w:p w14:paraId="5B1D4958" w14:textId="77777777" w:rsidR="008470AD" w:rsidRPr="00F65A38" w:rsidRDefault="008470AD" w:rsidP="008470AD">
      <w:pPr>
        <w:pStyle w:val="Listeavsnitt"/>
        <w:spacing w:after="160" w:line="259" w:lineRule="auto"/>
        <w:rPr>
          <w:lang w:val="nn-NO"/>
        </w:rPr>
      </w:pPr>
    </w:p>
    <w:p w14:paraId="5B1D4959" w14:textId="77777777" w:rsidR="008470AD" w:rsidRPr="00F65A38" w:rsidRDefault="008470AD" w:rsidP="008470AD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20 – 34 år: </w:t>
      </w:r>
      <w:r w:rsidR="009F584B" w:rsidRPr="00F65A38">
        <w:rPr>
          <w:position w:val="-26"/>
          <w:lang w:val="nn-NO"/>
        </w:rPr>
        <w:object w:dxaOrig="3440" w:dyaOrig="620" w14:anchorId="5B1D49CC">
          <v:shape id="_x0000_i1086" type="#_x0000_t75" style="width:171.75pt;height:30.75pt" o:ole="">
            <v:imagedata r:id="rId142" o:title=""/>
          </v:shape>
          <o:OLEObject Type="Embed" ProgID="Equation.DSMT4" ShapeID="_x0000_i1086" DrawAspect="Content" ObjectID="_1485625550" r:id="rId143"/>
        </w:object>
      </w:r>
    </w:p>
    <w:p w14:paraId="5B1D495A" w14:textId="77777777" w:rsidR="008470AD" w:rsidRPr="00F65A38" w:rsidRDefault="008470AD" w:rsidP="008470A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5B" w14:textId="77777777" w:rsidR="008470AD" w:rsidRPr="00F65A38" w:rsidRDefault="008470AD" w:rsidP="008470AD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35+ år: </w:t>
      </w:r>
      <w:r w:rsidRPr="00F65A38">
        <w:rPr>
          <w:position w:val="-26"/>
          <w:lang w:val="nn-NO"/>
        </w:rPr>
        <w:object w:dxaOrig="3360" w:dyaOrig="620" w14:anchorId="5B1D49CD">
          <v:shape id="_x0000_i1087" type="#_x0000_t75" style="width:168pt;height:30.75pt" o:ole="">
            <v:imagedata r:id="rId144" o:title=""/>
          </v:shape>
          <o:OLEObject Type="Embed" ProgID="Equation.DSMT4" ShapeID="_x0000_i1087" DrawAspect="Content" ObjectID="_1485625551" r:id="rId145"/>
        </w:object>
      </w:r>
    </w:p>
    <w:p w14:paraId="5B1D495C" w14:textId="77777777" w:rsidR="008470AD" w:rsidRPr="00F65A38" w:rsidRDefault="008470AD" w:rsidP="008470AD">
      <w:pPr>
        <w:pStyle w:val="Listeavsnitt"/>
        <w:spacing w:after="160" w:line="259" w:lineRule="auto"/>
        <w:rPr>
          <w:lang w:val="nn-NO"/>
        </w:rPr>
      </w:pPr>
    </w:p>
    <w:p w14:paraId="5B1D495D" w14:textId="77777777" w:rsidR="008470AD" w:rsidRPr="00F65A38" w:rsidRDefault="008470AD" w:rsidP="008470AD">
      <w:pPr>
        <w:pStyle w:val="Listeavsnitt"/>
        <w:spacing w:after="160" w:line="259" w:lineRule="auto"/>
        <w:rPr>
          <w:color w:val="0000FF"/>
          <w:u w:val="double"/>
          <w:lang w:val="nn-NO"/>
        </w:rPr>
      </w:pPr>
      <w:r w:rsidRPr="00F65A38">
        <w:rPr>
          <w:color w:val="0000FF"/>
          <w:u w:val="double"/>
          <w:lang w:val="nn-NO"/>
        </w:rPr>
        <w:t xml:space="preserve">Det har </w:t>
      </w:r>
      <w:r w:rsidR="00DC3589" w:rsidRPr="00F65A38">
        <w:rPr>
          <w:color w:val="0000FF"/>
          <w:u w:val="double"/>
          <w:lang w:val="nn-NO"/>
        </w:rPr>
        <w:t>vore</w:t>
      </w:r>
      <w:r w:rsidRPr="00F65A38">
        <w:rPr>
          <w:color w:val="0000FF"/>
          <w:u w:val="double"/>
          <w:lang w:val="nn-NO"/>
        </w:rPr>
        <w:t xml:space="preserve"> størst prosentvis </w:t>
      </w:r>
      <w:r w:rsidR="00DC3589" w:rsidRPr="00F65A38">
        <w:rPr>
          <w:color w:val="0000FF"/>
          <w:u w:val="double"/>
          <w:lang w:val="nn-NO"/>
        </w:rPr>
        <w:t>auke</w:t>
      </w:r>
      <w:r w:rsidRPr="00F65A38">
        <w:rPr>
          <w:color w:val="0000FF"/>
          <w:u w:val="double"/>
          <w:lang w:val="nn-NO"/>
        </w:rPr>
        <w:t xml:space="preserve"> i aldersgrupp</w:t>
      </w:r>
      <w:r w:rsidR="00DC3589" w:rsidRPr="00F65A38">
        <w:rPr>
          <w:color w:val="0000FF"/>
          <w:u w:val="double"/>
          <w:lang w:val="nn-NO"/>
        </w:rPr>
        <w:t>a</w:t>
      </w:r>
      <w:r w:rsidRPr="00F65A38">
        <w:rPr>
          <w:color w:val="0000FF"/>
          <w:u w:val="double"/>
          <w:lang w:val="nn-NO"/>
        </w:rPr>
        <w:t xml:space="preserve"> 20 – 34 år (</w:t>
      </w:r>
      <w:r w:rsidR="009F584B" w:rsidRPr="00F65A38">
        <w:rPr>
          <w:color w:val="0000FF"/>
          <w:u w:val="double"/>
          <w:lang w:val="nn-NO"/>
        </w:rPr>
        <w:t>68</w:t>
      </w:r>
      <w:r w:rsidRPr="00F65A38">
        <w:rPr>
          <w:color w:val="0000FF"/>
          <w:u w:val="double"/>
          <w:lang w:val="nn-NO"/>
        </w:rPr>
        <w:t>0 %).</w:t>
      </w:r>
    </w:p>
    <w:p w14:paraId="5B1D495E" w14:textId="77777777" w:rsidR="008470AD" w:rsidRPr="00F65A38" w:rsidRDefault="008470AD" w:rsidP="008470AD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5F" w14:textId="77777777" w:rsidR="00E20E7E" w:rsidRPr="00F65A38" w:rsidRDefault="00E20E7E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br w:type="page"/>
      </w:r>
    </w:p>
    <w:p w14:paraId="5B1D4960" w14:textId="77777777" w:rsidR="008470AD" w:rsidRPr="00F65A38" w:rsidRDefault="00236F18" w:rsidP="00D63997">
      <w:pPr>
        <w:pStyle w:val="Listeavsnitt"/>
        <w:numPr>
          <w:ilvl w:val="0"/>
          <w:numId w:val="28"/>
        </w:num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lastRenderedPageBreak/>
        <w:t>Re</w:t>
      </w:r>
      <w:r w:rsidR="00DC3589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 ut </w:t>
      </w:r>
      <w:r w:rsidR="00DC3589" w:rsidRPr="00F65A38">
        <w:rPr>
          <w:rFonts w:ascii="Calibri" w:eastAsia="Calibri" w:hAnsi="Calibri" w:cs="Times New Roman"/>
          <w:lang w:val="nn-NO"/>
        </w:rPr>
        <w:t>kor</w:t>
      </w:r>
      <w:r w:rsidRPr="00F65A38">
        <w:rPr>
          <w:rFonts w:ascii="Calibri" w:eastAsia="Calibri" w:hAnsi="Calibri" w:cs="Times New Roman"/>
          <w:lang w:val="nn-NO"/>
        </w:rPr>
        <w:t xml:space="preserve"> stor del av keis</w:t>
      </w:r>
      <w:r w:rsidR="00110E7C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snitt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 xml:space="preserve"> </w:t>
      </w:r>
      <w:r w:rsidR="00DC3589" w:rsidRPr="00F65A38">
        <w:rPr>
          <w:rFonts w:ascii="Calibri" w:eastAsia="Calibri" w:hAnsi="Calibri" w:cs="Times New Roman"/>
          <w:lang w:val="nn-NO"/>
        </w:rPr>
        <w:t>kvar</w:t>
      </w:r>
      <w:r w:rsidRPr="00F65A38">
        <w:rPr>
          <w:rFonts w:ascii="Calibri" w:eastAsia="Calibri" w:hAnsi="Calibri" w:cs="Times New Roman"/>
          <w:lang w:val="nn-NO"/>
        </w:rPr>
        <w:t xml:space="preserve"> av de</w:t>
      </w:r>
      <w:r w:rsidR="00DC3589" w:rsidRPr="00F65A38">
        <w:rPr>
          <w:rFonts w:ascii="Calibri" w:eastAsia="Calibri" w:hAnsi="Calibri" w:cs="Times New Roman"/>
          <w:lang w:val="nn-NO"/>
        </w:rPr>
        <w:t>i</w:t>
      </w:r>
      <w:r w:rsidRPr="00F65A38">
        <w:rPr>
          <w:rFonts w:ascii="Calibri" w:eastAsia="Calibri" w:hAnsi="Calibri" w:cs="Times New Roman"/>
          <w:lang w:val="nn-NO"/>
        </w:rPr>
        <w:t xml:space="preserve"> tre aldersgruppene stod for i 1970 og i 2010. </w:t>
      </w:r>
      <w:r w:rsidR="008470AD" w:rsidRPr="00F65A38">
        <w:rPr>
          <w:rFonts w:ascii="Calibri" w:eastAsia="Calibri" w:hAnsi="Calibri" w:cs="Times New Roman"/>
          <w:lang w:val="nn-NO"/>
        </w:rPr>
        <w:t xml:space="preserve">Har det skjedd </w:t>
      </w:r>
      <w:r w:rsidR="00DC3589" w:rsidRPr="00F65A38">
        <w:rPr>
          <w:rFonts w:ascii="Calibri" w:eastAsia="Calibri" w:hAnsi="Calibri" w:cs="Times New Roman"/>
          <w:lang w:val="nn-NO"/>
        </w:rPr>
        <w:t>nokre</w:t>
      </w:r>
      <w:r w:rsidR="008470AD" w:rsidRPr="00F65A38">
        <w:rPr>
          <w:rFonts w:ascii="Calibri" w:eastAsia="Calibri" w:hAnsi="Calibri" w:cs="Times New Roman"/>
          <w:lang w:val="nn-NO"/>
        </w:rPr>
        <w:t xml:space="preserve"> endring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>r i fordeling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 xml:space="preserve"> av keis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>rsnitt mellom d</w:t>
      </w:r>
      <w:r w:rsidR="00DC3589" w:rsidRPr="00F65A38">
        <w:rPr>
          <w:rFonts w:ascii="Calibri" w:eastAsia="Calibri" w:hAnsi="Calibri" w:cs="Times New Roman"/>
          <w:lang w:val="nn-NO"/>
        </w:rPr>
        <w:t>e</w:t>
      </w:r>
      <w:r w:rsidR="008470AD" w:rsidRPr="00F65A38">
        <w:rPr>
          <w:rFonts w:ascii="Calibri" w:eastAsia="Calibri" w:hAnsi="Calibri" w:cs="Times New Roman"/>
          <w:lang w:val="nn-NO"/>
        </w:rPr>
        <w:t>sse tre aldersgruppene i løpet av de</w:t>
      </w:r>
      <w:r w:rsidR="00DC3589" w:rsidRPr="00F65A38">
        <w:rPr>
          <w:rFonts w:ascii="Calibri" w:eastAsia="Calibri" w:hAnsi="Calibri" w:cs="Times New Roman"/>
          <w:lang w:val="nn-NO"/>
        </w:rPr>
        <w:t>i</w:t>
      </w:r>
      <w:r w:rsidR="008470AD" w:rsidRPr="00F65A38">
        <w:rPr>
          <w:rFonts w:ascii="Calibri" w:eastAsia="Calibri" w:hAnsi="Calibri" w:cs="Times New Roman"/>
          <w:lang w:val="nn-NO"/>
        </w:rPr>
        <w:t xml:space="preserve"> 40 år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="008470AD" w:rsidRPr="00F65A38">
        <w:rPr>
          <w:rFonts w:ascii="Calibri" w:eastAsia="Calibri" w:hAnsi="Calibri" w:cs="Times New Roman"/>
          <w:lang w:val="nn-NO"/>
        </w:rPr>
        <w:t xml:space="preserve"> fr</w:t>
      </w:r>
      <w:r w:rsidR="00DC3589" w:rsidRPr="00F65A38">
        <w:rPr>
          <w:rFonts w:ascii="Calibri" w:eastAsia="Calibri" w:hAnsi="Calibri" w:cs="Times New Roman"/>
          <w:lang w:val="nn-NO"/>
        </w:rPr>
        <w:t>å</w:t>
      </w:r>
      <w:r w:rsidR="008470AD" w:rsidRPr="00F65A38">
        <w:rPr>
          <w:rFonts w:ascii="Calibri" w:eastAsia="Calibri" w:hAnsi="Calibri" w:cs="Times New Roman"/>
          <w:lang w:val="nn-NO"/>
        </w:rPr>
        <w:t xml:space="preserve"> 1970 til 2010?</w:t>
      </w:r>
    </w:p>
    <w:p w14:paraId="5B1D4961" w14:textId="77777777" w:rsidR="00D63997" w:rsidRPr="00F65A38" w:rsidRDefault="00D63997" w:rsidP="00D63997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62" w14:textId="77777777" w:rsidR="00236F18" w:rsidRPr="00F65A38" w:rsidRDefault="00236F18" w:rsidP="00461630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sing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 xml:space="preserve">1970: </w:t>
      </w:r>
    </w:p>
    <w:p w14:paraId="5B1D4963" w14:textId="77777777" w:rsidR="00D63997" w:rsidRPr="00F65A38" w:rsidRDefault="00236F18" w:rsidP="00D63997">
      <w:pPr>
        <w:pStyle w:val="Listeavsnitt"/>
        <w:spacing w:after="160" w:line="259" w:lineRule="auto"/>
        <w:rPr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&lt; 20 år: </w:t>
      </w:r>
      <w:r w:rsidR="00461630" w:rsidRPr="00F65A38">
        <w:rPr>
          <w:position w:val="-26"/>
          <w:lang w:val="nn-NO"/>
        </w:rPr>
        <w:object w:dxaOrig="1719" w:dyaOrig="620" w14:anchorId="5B1D49CE">
          <v:shape id="_x0000_i1088" type="#_x0000_t75" style="width:86.25pt;height:30.75pt" o:ole="">
            <v:imagedata r:id="rId146" o:title=""/>
          </v:shape>
          <o:OLEObject Type="Embed" ProgID="Equation.DSMT4" ShapeID="_x0000_i1088" DrawAspect="Content" ObjectID="_1485625552" r:id="rId147"/>
        </w:object>
      </w:r>
    </w:p>
    <w:p w14:paraId="5B1D4964" w14:textId="77777777" w:rsidR="00461630" w:rsidRPr="00F65A38" w:rsidRDefault="00461630" w:rsidP="00D63997">
      <w:pPr>
        <w:pStyle w:val="Listeavsnitt"/>
        <w:spacing w:after="160" w:line="259" w:lineRule="auto"/>
        <w:rPr>
          <w:lang w:val="nn-NO"/>
        </w:rPr>
      </w:pPr>
    </w:p>
    <w:p w14:paraId="5B1D4965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20 – 34 år: </w:t>
      </w:r>
      <w:r w:rsidRPr="00F65A38">
        <w:rPr>
          <w:position w:val="-26"/>
          <w:lang w:val="nn-NO"/>
        </w:rPr>
        <w:object w:dxaOrig="1719" w:dyaOrig="620" w14:anchorId="5B1D49CF">
          <v:shape id="_x0000_i1089" type="#_x0000_t75" style="width:86.25pt;height:30.75pt" o:ole="">
            <v:imagedata r:id="rId148" o:title=""/>
          </v:shape>
          <o:OLEObject Type="Embed" ProgID="Equation.DSMT4" ShapeID="_x0000_i1089" DrawAspect="Content" ObjectID="_1485625553" r:id="rId149"/>
        </w:object>
      </w:r>
    </w:p>
    <w:p w14:paraId="5B1D4966" w14:textId="77777777" w:rsidR="00461630" w:rsidRPr="00F65A38" w:rsidRDefault="00461630" w:rsidP="00461630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67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35+ år: </w:t>
      </w:r>
      <w:r w:rsidR="009F584B" w:rsidRPr="00F65A38">
        <w:rPr>
          <w:position w:val="-26"/>
          <w:lang w:val="nn-NO"/>
        </w:rPr>
        <w:object w:dxaOrig="1740" w:dyaOrig="620" w14:anchorId="5B1D49D0">
          <v:shape id="_x0000_i1090" type="#_x0000_t75" style="width:87pt;height:30.75pt" o:ole="">
            <v:imagedata r:id="rId150" o:title=""/>
          </v:shape>
          <o:OLEObject Type="Embed" ProgID="Equation.DSMT4" ShapeID="_x0000_i1090" DrawAspect="Content" ObjectID="_1485625554" r:id="rId151"/>
        </w:object>
      </w:r>
    </w:p>
    <w:p w14:paraId="5B1D4968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</w:p>
    <w:p w14:paraId="5B1D4969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</w:p>
    <w:p w14:paraId="5B1D496A" w14:textId="77777777" w:rsidR="00461630" w:rsidRPr="00F65A38" w:rsidRDefault="00461630" w:rsidP="00461630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sing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single"/>
          <w:lang w:val="nn-NO"/>
        </w:rPr>
        <w:t xml:space="preserve">2010: </w:t>
      </w:r>
    </w:p>
    <w:p w14:paraId="5B1D496B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  <w:r w:rsidRPr="00F65A38">
        <w:rPr>
          <w:rFonts w:ascii="Calibri" w:eastAsia="Calibri" w:hAnsi="Calibri" w:cs="Times New Roman"/>
          <w:color w:val="0000FF"/>
          <w:lang w:val="nn-NO"/>
        </w:rPr>
        <w:t xml:space="preserve">&lt; 20 år: </w:t>
      </w:r>
      <w:r w:rsidRPr="00F65A38">
        <w:rPr>
          <w:position w:val="-26"/>
          <w:lang w:val="nn-NO"/>
        </w:rPr>
        <w:object w:dxaOrig="1840" w:dyaOrig="620" w14:anchorId="5B1D49D1">
          <v:shape id="_x0000_i1091" type="#_x0000_t75" style="width:92.25pt;height:30.75pt" o:ole="">
            <v:imagedata r:id="rId152" o:title=""/>
          </v:shape>
          <o:OLEObject Type="Embed" ProgID="Equation.DSMT4" ShapeID="_x0000_i1091" DrawAspect="Content" ObjectID="_1485625555" r:id="rId153"/>
        </w:object>
      </w:r>
    </w:p>
    <w:p w14:paraId="5B1D496C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</w:p>
    <w:p w14:paraId="5B1D496D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20 – 34 år: </w:t>
      </w:r>
      <w:r w:rsidRPr="00F65A38">
        <w:rPr>
          <w:position w:val="-26"/>
          <w:lang w:val="nn-NO"/>
        </w:rPr>
        <w:object w:dxaOrig="1840" w:dyaOrig="620" w14:anchorId="5B1D49D2">
          <v:shape id="_x0000_i1092" type="#_x0000_t75" style="width:92.25pt;height:30.75pt" o:ole="">
            <v:imagedata r:id="rId154" o:title=""/>
          </v:shape>
          <o:OLEObject Type="Embed" ProgID="Equation.DSMT4" ShapeID="_x0000_i1092" DrawAspect="Content" ObjectID="_1485625556" r:id="rId155"/>
        </w:object>
      </w:r>
    </w:p>
    <w:p w14:paraId="5B1D496E" w14:textId="77777777" w:rsidR="00461630" w:rsidRPr="00F65A38" w:rsidRDefault="00461630" w:rsidP="00461630">
      <w:pPr>
        <w:pStyle w:val="Listeavsnitt"/>
        <w:spacing w:after="160" w:line="259" w:lineRule="auto"/>
        <w:rPr>
          <w:rFonts w:ascii="Calibri" w:eastAsia="Calibri" w:hAnsi="Calibri" w:cs="Times New Roman"/>
          <w:lang w:val="nn-NO"/>
        </w:rPr>
      </w:pPr>
    </w:p>
    <w:p w14:paraId="5B1D496F" w14:textId="77777777" w:rsidR="00461630" w:rsidRPr="00F65A38" w:rsidRDefault="00461630" w:rsidP="00461630">
      <w:pPr>
        <w:pStyle w:val="Listeavsnitt"/>
        <w:spacing w:after="160" w:line="259" w:lineRule="auto"/>
        <w:rPr>
          <w:lang w:val="nn-NO"/>
        </w:rPr>
      </w:pPr>
      <w:r w:rsidRPr="00F65A38">
        <w:rPr>
          <w:color w:val="0000FF"/>
          <w:lang w:val="nn-NO"/>
        </w:rPr>
        <w:t xml:space="preserve">35+ år: </w:t>
      </w:r>
      <w:r w:rsidRPr="00F65A38">
        <w:rPr>
          <w:position w:val="-26"/>
          <w:lang w:val="nn-NO"/>
        </w:rPr>
        <w:object w:dxaOrig="1840" w:dyaOrig="620" w14:anchorId="5B1D49D3">
          <v:shape id="_x0000_i1093" type="#_x0000_t75" style="width:92.25pt;height:30.75pt" o:ole="">
            <v:imagedata r:id="rId156" o:title=""/>
          </v:shape>
          <o:OLEObject Type="Embed" ProgID="Equation.DSMT4" ShapeID="_x0000_i1093" DrawAspect="Content" ObjectID="_1485625557" r:id="rId157"/>
        </w:object>
      </w:r>
    </w:p>
    <w:p w14:paraId="5B1D4970" w14:textId="77777777" w:rsidR="00461630" w:rsidRPr="00F65A38" w:rsidRDefault="00461630" w:rsidP="00D6399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lang w:val="nn-NO"/>
        </w:rPr>
      </w:pPr>
    </w:p>
    <w:p w14:paraId="5B1D4971" w14:textId="77777777" w:rsidR="007C3777" w:rsidRPr="00F65A38" w:rsidRDefault="007C3777" w:rsidP="00D63997">
      <w:pPr>
        <w:pStyle w:val="Listeavsnitt"/>
        <w:spacing w:after="160" w:line="259" w:lineRule="auto"/>
        <w:rPr>
          <w:rFonts w:ascii="Calibri" w:eastAsia="Calibri" w:hAnsi="Calibri" w:cs="Times New Roman"/>
          <w:color w:val="0000FF"/>
          <w:u w:val="double"/>
          <w:lang w:val="nn-NO"/>
        </w:rPr>
      </w:pP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Det er </w:t>
      </w:r>
      <w:r w:rsidR="00486A73" w:rsidRPr="00F65A38">
        <w:rPr>
          <w:rFonts w:ascii="Calibri" w:eastAsia="Calibri" w:hAnsi="Calibri" w:cs="Times New Roman"/>
          <w:color w:val="0000FF"/>
          <w:u w:val="double"/>
          <w:lang w:val="nn-NO"/>
        </w:rPr>
        <w:t>fle</w:t>
      </w:r>
      <w:r w:rsidR="00DC3589" w:rsidRPr="00F65A38">
        <w:rPr>
          <w:rFonts w:ascii="Calibri" w:eastAsia="Calibri" w:hAnsi="Calibri" w:cs="Times New Roman"/>
          <w:color w:val="0000FF"/>
          <w:u w:val="double"/>
          <w:lang w:val="nn-NO"/>
        </w:rPr>
        <w:t>i</w:t>
      </w:r>
      <w:r w:rsidR="00486A73" w:rsidRPr="00F65A38">
        <w:rPr>
          <w:rFonts w:ascii="Calibri" w:eastAsia="Calibri" w:hAnsi="Calibri" w:cs="Times New Roman"/>
          <w:color w:val="0000FF"/>
          <w:u w:val="double"/>
          <w:lang w:val="nn-NO"/>
        </w:rPr>
        <w:t>re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 m</w:t>
      </w:r>
      <w:r w:rsidR="00486A73" w:rsidRPr="00F65A38">
        <w:rPr>
          <w:rFonts w:ascii="Calibri" w:eastAsia="Calibri" w:hAnsi="Calibri" w:cs="Times New Roman"/>
          <w:color w:val="0000FF"/>
          <w:u w:val="double"/>
          <w:lang w:val="nn-NO"/>
        </w:rPr>
        <w:t>ødre</w:t>
      </w:r>
      <w:r w:rsidR="00110E7C">
        <w:rPr>
          <w:rFonts w:ascii="Calibri" w:eastAsia="Calibri" w:hAnsi="Calibri" w:cs="Times New Roman"/>
          <w:color w:val="0000FF"/>
          <w:u w:val="double"/>
          <w:lang w:val="nn-NO"/>
        </w:rPr>
        <w:t>r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 under 35 år som </w:t>
      </w:r>
      <w:r w:rsidR="00DC3589" w:rsidRPr="00F65A38">
        <w:rPr>
          <w:rFonts w:ascii="Calibri" w:eastAsia="Calibri" w:hAnsi="Calibri" w:cs="Times New Roman"/>
          <w:color w:val="0000FF"/>
          <w:u w:val="double"/>
          <w:lang w:val="nn-NO"/>
        </w:rPr>
        <w:t>tek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 xml:space="preserve"> keis</w:t>
      </w:r>
      <w:r w:rsidR="00DC3589" w:rsidRPr="00F65A38">
        <w:rPr>
          <w:rFonts w:ascii="Calibri" w:eastAsia="Calibri" w:hAnsi="Calibri" w:cs="Times New Roman"/>
          <w:color w:val="0000FF"/>
          <w:u w:val="double"/>
          <w:lang w:val="nn-NO"/>
        </w:rPr>
        <w:t>a</w:t>
      </w:r>
      <w:r w:rsidRPr="00F65A38">
        <w:rPr>
          <w:rFonts w:ascii="Calibri" w:eastAsia="Calibri" w:hAnsi="Calibri" w:cs="Times New Roman"/>
          <w:color w:val="0000FF"/>
          <w:u w:val="double"/>
          <w:lang w:val="nn-NO"/>
        </w:rPr>
        <w:t>rsnitt i 2010 enn det var i 1970.</w:t>
      </w:r>
    </w:p>
    <w:p w14:paraId="5B1D4972" w14:textId="77777777" w:rsidR="00ED350A" w:rsidRPr="00F65A38" w:rsidRDefault="00ED350A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  <w:r w:rsidRPr="00F65A38">
        <w:rPr>
          <w:rFonts w:ascii="Calibri" w:eastAsia="Calibri" w:hAnsi="Calibri" w:cs="Times New Roman"/>
          <w:b/>
          <w:lang w:val="nn-NO"/>
        </w:rPr>
        <w:br w:type="page"/>
      </w:r>
    </w:p>
    <w:p w14:paraId="5B1D4973" w14:textId="77777777" w:rsidR="006C2321" w:rsidRPr="00F65A38" w:rsidRDefault="006C2321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974" w14:textId="77777777" w:rsidR="00ED350A" w:rsidRPr="00F65A38" w:rsidRDefault="00DC3589" w:rsidP="00ED350A">
      <w:pPr>
        <w:spacing w:after="160" w:line="259" w:lineRule="auto"/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</w:pPr>
      <w:r w:rsidRPr="00F65A38">
        <w:rPr>
          <w:rFonts w:ascii="Cambria" w:eastAsia="Times New Roman" w:hAnsi="Cambria" w:cs="Times New Roman"/>
          <w:b/>
          <w:bCs/>
          <w:color w:val="4F81BD"/>
          <w:sz w:val="26"/>
          <w:szCs w:val="26"/>
          <w:lang w:val="nn-NO"/>
        </w:rPr>
        <w:t>Biletliste</w:t>
      </w:r>
    </w:p>
    <w:p w14:paraId="5B1D4975" w14:textId="77777777" w:rsidR="00ED350A" w:rsidRPr="00F65A38" w:rsidRDefault="00ED350A" w:rsidP="00ED350A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F</w:t>
      </w:r>
      <w:r w:rsidR="00110E7C">
        <w:rPr>
          <w:rFonts w:ascii="Calibri" w:eastAsia="Calibri" w:hAnsi="Calibri" w:cs="Times New Roman"/>
          <w:lang w:val="nn-NO"/>
        </w:rPr>
        <w:t>ram</w:t>
      </w:r>
      <w:r w:rsidRPr="00F65A38">
        <w:rPr>
          <w:rFonts w:ascii="Calibri" w:eastAsia="Calibri" w:hAnsi="Calibri" w:cs="Times New Roman"/>
          <w:lang w:val="nn-NO"/>
        </w:rPr>
        <w:t>sidebi</w:t>
      </w:r>
      <w:r w:rsidR="00DC3589" w:rsidRPr="00F65A38">
        <w:rPr>
          <w:rFonts w:ascii="Calibri" w:eastAsia="Calibri" w:hAnsi="Calibri" w:cs="Times New Roman"/>
          <w:lang w:val="nn-NO"/>
        </w:rPr>
        <w:t>let</w:t>
      </w:r>
      <w:r w:rsidRPr="00F65A38">
        <w:rPr>
          <w:rFonts w:ascii="Calibri" w:eastAsia="Calibri" w:hAnsi="Calibri" w:cs="Times New Roman"/>
          <w:lang w:val="nn-NO"/>
        </w:rPr>
        <w:t xml:space="preserve">e </w:t>
      </w:r>
      <w:r w:rsidRPr="00F65A38">
        <w:rPr>
          <w:noProof/>
          <w:lang w:eastAsia="nb-NO"/>
        </w:rPr>
        <w:drawing>
          <wp:inline distT="0" distB="0" distL="0" distR="0" wp14:anchorId="5B1D49D4" wp14:editId="5B1D49D5">
            <wp:extent cx="838200" cy="295275"/>
            <wp:effectExtent l="0" t="0" r="0" b="9525"/>
            <wp:docPr id="12" name="Bilde 12" descr="Creative Commons license i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reative Commons license icon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976" w14:textId="77777777" w:rsidR="00ED350A" w:rsidRPr="00F65A38" w:rsidRDefault="00ED350A" w:rsidP="00ED350A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Leverandør: </w:t>
      </w:r>
      <w:hyperlink r:id="rId159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NT</w:t>
        </w:r>
        <w:r w:rsidR="007A43E3" w:rsidRPr="00F65A38">
          <w:rPr>
            <w:rStyle w:val="Hyperkobling"/>
            <w:rFonts w:ascii="Calibri" w:eastAsia="Calibri" w:hAnsi="Calibri" w:cs="Times New Roman"/>
            <w:lang w:val="nn-NO"/>
          </w:rPr>
          <w:t>B</w:t>
        </w:r>
        <w:r w:rsidRPr="00F65A38">
          <w:rPr>
            <w:rStyle w:val="Hyperkobling"/>
            <w:rFonts w:ascii="Calibri" w:eastAsia="Calibri" w:hAnsi="Calibri" w:cs="Times New Roman"/>
            <w:lang w:val="nn-NO"/>
          </w:rPr>
          <w:t xml:space="preserve"> Scanpix</w:t>
        </w:r>
      </w:hyperlink>
    </w:p>
    <w:p w14:paraId="5B1D4977" w14:textId="77777777" w:rsidR="00ED350A" w:rsidRPr="00F65A38" w:rsidRDefault="00ED350A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p w14:paraId="5B1D4978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>Tabell</w:t>
      </w:r>
      <w:r w:rsidR="00DC3589" w:rsidRPr="00F65A38">
        <w:rPr>
          <w:rFonts w:ascii="Calibri" w:eastAsia="Calibri" w:hAnsi="Calibri" w:cs="Times New Roman"/>
          <w:lang w:val="nn-NO"/>
        </w:rPr>
        <w:t>a</w:t>
      </w:r>
      <w:r w:rsidRPr="00F65A38">
        <w:rPr>
          <w:rFonts w:ascii="Calibri" w:eastAsia="Calibri" w:hAnsi="Calibri" w:cs="Times New Roman"/>
          <w:lang w:val="nn-NO"/>
        </w:rPr>
        <w:t>r i statistikk og prosentre</w:t>
      </w:r>
      <w:r w:rsidR="00DC3589" w:rsidRPr="00F65A38">
        <w:rPr>
          <w:rFonts w:ascii="Calibri" w:eastAsia="Calibri" w:hAnsi="Calibri" w:cs="Times New Roman"/>
          <w:lang w:val="nn-NO"/>
        </w:rPr>
        <w:t>k</w:t>
      </w:r>
      <w:r w:rsidRPr="00F65A38">
        <w:rPr>
          <w:rFonts w:ascii="Calibri" w:eastAsia="Calibri" w:hAnsi="Calibri" w:cs="Times New Roman"/>
          <w:lang w:val="nn-NO"/>
        </w:rPr>
        <w:t xml:space="preserve">ning </w:t>
      </w:r>
      <w:r w:rsidR="00313894" w:rsidRPr="00F65A38">
        <w:rPr>
          <w:noProof/>
          <w:lang w:eastAsia="nb-NO"/>
        </w:rPr>
        <w:drawing>
          <wp:inline distT="0" distB="0" distL="0" distR="0" wp14:anchorId="5B1D49D6" wp14:editId="5B1D49D7">
            <wp:extent cx="838200" cy="295275"/>
            <wp:effectExtent l="0" t="0" r="0" b="9525"/>
            <wp:docPr id="14" name="Bilde 14" descr="Creative Commons license ic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reative Commons license icon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1D4979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lang w:val="nn-NO"/>
        </w:rPr>
      </w:pPr>
      <w:r w:rsidRPr="00F65A38">
        <w:rPr>
          <w:rFonts w:ascii="Calibri" w:eastAsia="Calibri" w:hAnsi="Calibri" w:cs="Times New Roman"/>
          <w:lang w:val="nn-NO"/>
        </w:rPr>
        <w:t xml:space="preserve">Opphavsmann: </w:t>
      </w:r>
      <w:hyperlink r:id="rId160" w:history="1">
        <w:r w:rsidRPr="00F65A38">
          <w:rPr>
            <w:rStyle w:val="Hyperkobling"/>
            <w:rFonts w:ascii="Calibri" w:eastAsia="Calibri" w:hAnsi="Calibri" w:cs="Times New Roman"/>
            <w:lang w:val="nn-NO"/>
          </w:rPr>
          <w:t>Nasjonalt folkehelseinstitutt</w:t>
        </w:r>
      </w:hyperlink>
    </w:p>
    <w:p w14:paraId="5B1D497A" w14:textId="77777777" w:rsidR="009F584B" w:rsidRPr="00F65A38" w:rsidRDefault="009F584B" w:rsidP="00717062">
      <w:pPr>
        <w:spacing w:after="160" w:line="259" w:lineRule="auto"/>
        <w:rPr>
          <w:rFonts w:ascii="Calibri" w:eastAsia="Calibri" w:hAnsi="Calibri" w:cs="Times New Roman"/>
          <w:b/>
          <w:lang w:val="nn-NO"/>
        </w:rPr>
      </w:pPr>
    </w:p>
    <w:sectPr w:rsidR="009F584B" w:rsidRPr="00F65A38">
      <w:headerReference w:type="default" r:id="rId161"/>
      <w:footerReference w:type="default" r:id="rId16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B1D49DA" w14:textId="77777777" w:rsidR="00AC6402" w:rsidRDefault="00AC6402" w:rsidP="00FF527B">
      <w:pPr>
        <w:spacing w:after="0" w:line="240" w:lineRule="auto"/>
      </w:pPr>
      <w:r>
        <w:separator/>
      </w:r>
    </w:p>
  </w:endnote>
  <w:endnote w:type="continuationSeparator" w:id="0">
    <w:p w14:paraId="5B1D49DB" w14:textId="77777777" w:rsidR="00AC6402" w:rsidRDefault="00AC6402" w:rsidP="00FF52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charset w:val="00"/>
    <w:family w:val="roman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73910718"/>
      <w:docPartObj>
        <w:docPartGallery w:val="Page Numbers (Bottom of Page)"/>
        <w:docPartUnique/>
      </w:docPartObj>
    </w:sdtPr>
    <w:sdtEndPr/>
    <w:sdtContent>
      <w:p w14:paraId="5B1D49DF" w14:textId="77777777" w:rsidR="00F65A38" w:rsidRDefault="00F65A38">
        <w:pPr>
          <w:pStyle w:val="Bunnteks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56B7D">
          <w:rPr>
            <w:noProof/>
          </w:rPr>
          <w:t>1</w:t>
        </w:r>
        <w:r>
          <w:fldChar w:fldCharType="end"/>
        </w:r>
      </w:p>
    </w:sdtContent>
  </w:sdt>
  <w:p w14:paraId="5B1D49E0" w14:textId="77777777" w:rsidR="00F65A38" w:rsidRDefault="00F65A38">
    <w:pPr>
      <w:pStyle w:val="Bunnteks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B1D49D8" w14:textId="77777777" w:rsidR="00AC6402" w:rsidRDefault="00AC6402" w:rsidP="00FF527B">
      <w:pPr>
        <w:spacing w:after="0" w:line="240" w:lineRule="auto"/>
      </w:pPr>
      <w:r>
        <w:separator/>
      </w:r>
    </w:p>
  </w:footnote>
  <w:footnote w:type="continuationSeparator" w:id="0">
    <w:p w14:paraId="5B1D49D9" w14:textId="77777777" w:rsidR="00AC6402" w:rsidRDefault="00AC6402" w:rsidP="00FF52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B1D49DC" w14:textId="77777777" w:rsidR="00F65A38" w:rsidRDefault="00F65A38" w:rsidP="00FF527B">
    <w:pPr>
      <w:pStyle w:val="Topptekst"/>
      <w:rPr>
        <w:b/>
      </w:rPr>
    </w:pPr>
    <w:r>
      <w:rPr>
        <w:noProof/>
        <w:lang w:eastAsia="nb-NO"/>
      </w:rPr>
      <w:drawing>
        <wp:anchor distT="0" distB="0" distL="114300" distR="114300" simplePos="0" relativeHeight="251659264" behindDoc="0" locked="0" layoutInCell="1" allowOverlap="1" wp14:anchorId="5B1D49E1" wp14:editId="5B1D49E2">
          <wp:simplePos x="0" y="0"/>
          <wp:positionH relativeFrom="column">
            <wp:posOffset>5110480</wp:posOffset>
          </wp:positionH>
          <wp:positionV relativeFrom="paragraph">
            <wp:posOffset>-278130</wp:posOffset>
          </wp:positionV>
          <wp:extent cx="652145" cy="652145"/>
          <wp:effectExtent l="0" t="0" r="0" b="0"/>
          <wp:wrapSquare wrapText="bothSides"/>
          <wp:docPr id="6" name="Bilde 6" descr="NDLA matematikk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Bilde 4" descr="NDLA matematikk"/>
                  <pic:cNvPicPr/>
                </pic:nvPicPr>
                <pic:blipFill>
                  <a:blip r:embed="rId1" r:link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b/>
      </w:rPr>
      <w:t>Matematikk Vg1P-Y</w:t>
    </w:r>
  </w:p>
  <w:p w14:paraId="5B1D49DD" w14:textId="77777777" w:rsidR="00F65A38" w:rsidRDefault="00F65A38" w:rsidP="00FF527B">
    <w:pPr>
      <w:pStyle w:val="Topptekst"/>
    </w:pPr>
    <w:r>
      <w:t>Helse- og oppvekstfag</w:t>
    </w:r>
  </w:p>
  <w:p w14:paraId="5B1D49DE" w14:textId="77777777" w:rsidR="00F65A38" w:rsidRDefault="00F65A38">
    <w:pPr>
      <w:pStyle w:val="Topptekst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C23B12"/>
    <w:multiLevelType w:val="hybridMultilevel"/>
    <w:tmpl w:val="B8FC2BD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35D02"/>
    <w:multiLevelType w:val="hybridMultilevel"/>
    <w:tmpl w:val="90548C7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B6FC6"/>
    <w:multiLevelType w:val="hybridMultilevel"/>
    <w:tmpl w:val="4A2CEA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A242D0"/>
    <w:multiLevelType w:val="hybridMultilevel"/>
    <w:tmpl w:val="C0643B2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A645D1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F468B5"/>
    <w:multiLevelType w:val="hybridMultilevel"/>
    <w:tmpl w:val="2D78AD8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130562"/>
    <w:multiLevelType w:val="hybridMultilevel"/>
    <w:tmpl w:val="2378F986"/>
    <w:lvl w:ilvl="0" w:tplc="1BDC3FF6">
      <w:start w:val="1"/>
      <w:numFmt w:val="lowerLetter"/>
      <w:lvlText w:val="%1)"/>
      <w:lvlJc w:val="left"/>
      <w:pPr>
        <w:ind w:left="720" w:hanging="360"/>
      </w:pPr>
      <w:rPr>
        <w:rFonts w:ascii="Calibri" w:eastAsia="Calibri" w:hAnsi="Calibri" w:cs="Times New Roman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724958"/>
    <w:multiLevelType w:val="hybridMultilevel"/>
    <w:tmpl w:val="78E4649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973F89"/>
    <w:multiLevelType w:val="hybridMultilevel"/>
    <w:tmpl w:val="F4B69FD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9C1AD8"/>
    <w:multiLevelType w:val="hybridMultilevel"/>
    <w:tmpl w:val="353EE1AE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6750D79"/>
    <w:multiLevelType w:val="hybridMultilevel"/>
    <w:tmpl w:val="79308E26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981C84"/>
    <w:multiLevelType w:val="hybridMultilevel"/>
    <w:tmpl w:val="4046152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>
      <w:start w:val="1"/>
      <w:numFmt w:val="decimal"/>
      <w:lvlText w:val="%4."/>
      <w:lvlJc w:val="left"/>
      <w:pPr>
        <w:ind w:left="2880" w:hanging="360"/>
      </w:pPr>
    </w:lvl>
    <w:lvl w:ilvl="4" w:tplc="04140019">
      <w:start w:val="1"/>
      <w:numFmt w:val="lowerLetter"/>
      <w:lvlText w:val="%5."/>
      <w:lvlJc w:val="left"/>
      <w:pPr>
        <w:ind w:left="3600" w:hanging="360"/>
      </w:pPr>
    </w:lvl>
    <w:lvl w:ilvl="5" w:tplc="0414001B">
      <w:start w:val="1"/>
      <w:numFmt w:val="lowerRoman"/>
      <w:lvlText w:val="%6."/>
      <w:lvlJc w:val="right"/>
      <w:pPr>
        <w:ind w:left="4320" w:hanging="180"/>
      </w:pPr>
    </w:lvl>
    <w:lvl w:ilvl="6" w:tplc="0414000F">
      <w:start w:val="1"/>
      <w:numFmt w:val="decimal"/>
      <w:lvlText w:val="%7."/>
      <w:lvlJc w:val="left"/>
      <w:pPr>
        <w:ind w:left="5040" w:hanging="360"/>
      </w:pPr>
    </w:lvl>
    <w:lvl w:ilvl="7" w:tplc="04140019">
      <w:start w:val="1"/>
      <w:numFmt w:val="lowerLetter"/>
      <w:lvlText w:val="%8."/>
      <w:lvlJc w:val="left"/>
      <w:pPr>
        <w:ind w:left="5760" w:hanging="360"/>
      </w:pPr>
    </w:lvl>
    <w:lvl w:ilvl="8" w:tplc="0414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2F40CD"/>
    <w:multiLevelType w:val="hybridMultilevel"/>
    <w:tmpl w:val="EF505A52"/>
    <w:lvl w:ilvl="0" w:tplc="00AC23B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4A3178"/>
    <w:multiLevelType w:val="hybridMultilevel"/>
    <w:tmpl w:val="E82C6A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511EB8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4E4395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D6144B"/>
    <w:multiLevelType w:val="hybridMultilevel"/>
    <w:tmpl w:val="665C4E0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AC060A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DAD3972"/>
    <w:multiLevelType w:val="hybridMultilevel"/>
    <w:tmpl w:val="33D2782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3C618C9"/>
    <w:multiLevelType w:val="hybridMultilevel"/>
    <w:tmpl w:val="E76CDDC2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7021EF6"/>
    <w:multiLevelType w:val="hybridMultilevel"/>
    <w:tmpl w:val="5B9CD24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CC4238C"/>
    <w:multiLevelType w:val="hybridMultilevel"/>
    <w:tmpl w:val="9C0C198C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E245287"/>
    <w:multiLevelType w:val="hybridMultilevel"/>
    <w:tmpl w:val="08109FF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FBD1F24"/>
    <w:multiLevelType w:val="hybridMultilevel"/>
    <w:tmpl w:val="638A0588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C230EE"/>
    <w:multiLevelType w:val="hybridMultilevel"/>
    <w:tmpl w:val="1A08E3B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6A30A3"/>
    <w:multiLevelType w:val="hybridMultilevel"/>
    <w:tmpl w:val="EF505A52"/>
    <w:lvl w:ilvl="0" w:tplc="00AC23B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B50259F"/>
    <w:multiLevelType w:val="hybridMultilevel"/>
    <w:tmpl w:val="20188144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E4D52AE"/>
    <w:multiLevelType w:val="hybridMultilevel"/>
    <w:tmpl w:val="AAEC9D2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07E61DF"/>
    <w:multiLevelType w:val="hybridMultilevel"/>
    <w:tmpl w:val="F048BEC0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6E45BEB"/>
    <w:multiLevelType w:val="hybridMultilevel"/>
    <w:tmpl w:val="98D21D06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6"/>
  </w:num>
  <w:num w:numId="2">
    <w:abstractNumId w:val="9"/>
  </w:num>
  <w:num w:numId="3">
    <w:abstractNumId w:val="17"/>
  </w:num>
  <w:num w:numId="4">
    <w:abstractNumId w:val="4"/>
  </w:num>
  <w:num w:numId="5">
    <w:abstractNumId w:val="28"/>
  </w:num>
  <w:num w:numId="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</w:num>
  <w:num w:numId="8">
    <w:abstractNumId w:val="5"/>
  </w:num>
  <w:num w:numId="9">
    <w:abstractNumId w:val="22"/>
  </w:num>
  <w:num w:numId="10">
    <w:abstractNumId w:val="19"/>
  </w:num>
  <w:num w:numId="11">
    <w:abstractNumId w:val="27"/>
  </w:num>
  <w:num w:numId="12">
    <w:abstractNumId w:val="0"/>
  </w:num>
  <w:num w:numId="13">
    <w:abstractNumId w:val="20"/>
  </w:num>
  <w:num w:numId="14">
    <w:abstractNumId w:val="21"/>
  </w:num>
  <w:num w:numId="15">
    <w:abstractNumId w:val="7"/>
  </w:num>
  <w:num w:numId="16">
    <w:abstractNumId w:val="1"/>
  </w:num>
  <w:num w:numId="17">
    <w:abstractNumId w:val="16"/>
  </w:num>
  <w:num w:numId="18">
    <w:abstractNumId w:val="14"/>
  </w:num>
  <w:num w:numId="19">
    <w:abstractNumId w:val="18"/>
  </w:num>
  <w:num w:numId="20">
    <w:abstractNumId w:val="15"/>
  </w:num>
  <w:num w:numId="21">
    <w:abstractNumId w:val="25"/>
  </w:num>
  <w:num w:numId="22">
    <w:abstractNumId w:val="12"/>
  </w:num>
  <w:num w:numId="23">
    <w:abstractNumId w:val="23"/>
  </w:num>
  <w:num w:numId="24">
    <w:abstractNumId w:val="24"/>
  </w:num>
  <w:num w:numId="25">
    <w:abstractNumId w:val="3"/>
  </w:num>
  <w:num w:numId="26">
    <w:abstractNumId w:val="29"/>
  </w:num>
  <w:num w:numId="27">
    <w:abstractNumId w:val="2"/>
  </w:num>
  <w:num w:numId="28">
    <w:abstractNumId w:val="13"/>
  </w:num>
  <w:num w:numId="2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27B"/>
    <w:rsid w:val="00043DED"/>
    <w:rsid w:val="000502FC"/>
    <w:rsid w:val="00056580"/>
    <w:rsid w:val="000A0FAD"/>
    <w:rsid w:val="000B0714"/>
    <w:rsid w:val="000E5200"/>
    <w:rsid w:val="0010284B"/>
    <w:rsid w:val="00110E7C"/>
    <w:rsid w:val="0014121A"/>
    <w:rsid w:val="00157784"/>
    <w:rsid w:val="00184C07"/>
    <w:rsid w:val="00185720"/>
    <w:rsid w:val="0018684E"/>
    <w:rsid w:val="00194C74"/>
    <w:rsid w:val="0019764C"/>
    <w:rsid w:val="001B74C9"/>
    <w:rsid w:val="001C3E46"/>
    <w:rsid w:val="001D2DBD"/>
    <w:rsid w:val="001D5CFE"/>
    <w:rsid w:val="00211890"/>
    <w:rsid w:val="0021313A"/>
    <w:rsid w:val="0021722A"/>
    <w:rsid w:val="00236F18"/>
    <w:rsid w:val="00250776"/>
    <w:rsid w:val="00256B7D"/>
    <w:rsid w:val="00262E12"/>
    <w:rsid w:val="002739C7"/>
    <w:rsid w:val="002B3D7B"/>
    <w:rsid w:val="002B4065"/>
    <w:rsid w:val="002F55D7"/>
    <w:rsid w:val="00305031"/>
    <w:rsid w:val="00313894"/>
    <w:rsid w:val="00327F5D"/>
    <w:rsid w:val="00332CDD"/>
    <w:rsid w:val="003366B7"/>
    <w:rsid w:val="0034428A"/>
    <w:rsid w:val="0036272A"/>
    <w:rsid w:val="00372020"/>
    <w:rsid w:val="00387BAD"/>
    <w:rsid w:val="00390E4D"/>
    <w:rsid w:val="003B52E6"/>
    <w:rsid w:val="003B7DE0"/>
    <w:rsid w:val="003C3C1A"/>
    <w:rsid w:val="003F1C47"/>
    <w:rsid w:val="004302AC"/>
    <w:rsid w:val="00461630"/>
    <w:rsid w:val="00486A73"/>
    <w:rsid w:val="004946EB"/>
    <w:rsid w:val="004C1EDD"/>
    <w:rsid w:val="004D0577"/>
    <w:rsid w:val="004E1261"/>
    <w:rsid w:val="004E223C"/>
    <w:rsid w:val="004E77B8"/>
    <w:rsid w:val="00502633"/>
    <w:rsid w:val="00504213"/>
    <w:rsid w:val="00524D79"/>
    <w:rsid w:val="00536AD8"/>
    <w:rsid w:val="005543E8"/>
    <w:rsid w:val="00560BAE"/>
    <w:rsid w:val="005C28A4"/>
    <w:rsid w:val="005D7286"/>
    <w:rsid w:val="005E3F0D"/>
    <w:rsid w:val="00641EB5"/>
    <w:rsid w:val="00656C87"/>
    <w:rsid w:val="00691B19"/>
    <w:rsid w:val="00696CFB"/>
    <w:rsid w:val="006B1269"/>
    <w:rsid w:val="006C2321"/>
    <w:rsid w:val="00711129"/>
    <w:rsid w:val="00717062"/>
    <w:rsid w:val="007376FD"/>
    <w:rsid w:val="00764329"/>
    <w:rsid w:val="0078531B"/>
    <w:rsid w:val="0079043E"/>
    <w:rsid w:val="00793306"/>
    <w:rsid w:val="007A43E3"/>
    <w:rsid w:val="007A71C9"/>
    <w:rsid w:val="007C048B"/>
    <w:rsid w:val="007C3777"/>
    <w:rsid w:val="007C45D4"/>
    <w:rsid w:val="007F12FB"/>
    <w:rsid w:val="008033C7"/>
    <w:rsid w:val="00813EDD"/>
    <w:rsid w:val="0083707E"/>
    <w:rsid w:val="008470AD"/>
    <w:rsid w:val="00886FBC"/>
    <w:rsid w:val="008A6A3B"/>
    <w:rsid w:val="008B2862"/>
    <w:rsid w:val="008B57E3"/>
    <w:rsid w:val="008E5B2C"/>
    <w:rsid w:val="008F5866"/>
    <w:rsid w:val="00903247"/>
    <w:rsid w:val="009049F2"/>
    <w:rsid w:val="009106F0"/>
    <w:rsid w:val="009746FC"/>
    <w:rsid w:val="009B7FE2"/>
    <w:rsid w:val="009C104F"/>
    <w:rsid w:val="009F584B"/>
    <w:rsid w:val="009F5CE1"/>
    <w:rsid w:val="00A46729"/>
    <w:rsid w:val="00A622BF"/>
    <w:rsid w:val="00A75B0B"/>
    <w:rsid w:val="00A96EBF"/>
    <w:rsid w:val="00A97B1E"/>
    <w:rsid w:val="00AC6402"/>
    <w:rsid w:val="00AD2F2B"/>
    <w:rsid w:val="00AF4636"/>
    <w:rsid w:val="00B23382"/>
    <w:rsid w:val="00B4071A"/>
    <w:rsid w:val="00B46CEF"/>
    <w:rsid w:val="00B51447"/>
    <w:rsid w:val="00B70C52"/>
    <w:rsid w:val="00BA66F2"/>
    <w:rsid w:val="00C17A54"/>
    <w:rsid w:val="00C32162"/>
    <w:rsid w:val="00C42B96"/>
    <w:rsid w:val="00C46895"/>
    <w:rsid w:val="00C80274"/>
    <w:rsid w:val="00C84986"/>
    <w:rsid w:val="00CA267E"/>
    <w:rsid w:val="00CC4856"/>
    <w:rsid w:val="00CD3B03"/>
    <w:rsid w:val="00D63997"/>
    <w:rsid w:val="00D67C7A"/>
    <w:rsid w:val="00D73E15"/>
    <w:rsid w:val="00D83231"/>
    <w:rsid w:val="00DA197B"/>
    <w:rsid w:val="00DB3743"/>
    <w:rsid w:val="00DC3589"/>
    <w:rsid w:val="00DF2C96"/>
    <w:rsid w:val="00DF3909"/>
    <w:rsid w:val="00E01893"/>
    <w:rsid w:val="00E07BAF"/>
    <w:rsid w:val="00E20E7E"/>
    <w:rsid w:val="00E35675"/>
    <w:rsid w:val="00E3773E"/>
    <w:rsid w:val="00E46A4C"/>
    <w:rsid w:val="00E51763"/>
    <w:rsid w:val="00E5338F"/>
    <w:rsid w:val="00ED350A"/>
    <w:rsid w:val="00F332F4"/>
    <w:rsid w:val="00F3551D"/>
    <w:rsid w:val="00F6447E"/>
    <w:rsid w:val="00F65A38"/>
    <w:rsid w:val="00F71AE6"/>
    <w:rsid w:val="00F762E3"/>
    <w:rsid w:val="00F9683D"/>
    <w:rsid w:val="00FB4370"/>
    <w:rsid w:val="00FD1A2C"/>
    <w:rsid w:val="00FF527B"/>
    <w:rsid w:val="00FF7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5"/>
    <o:shapelayout v:ext="edit">
      <o:idmap v:ext="edit" data="1"/>
    </o:shapelayout>
  </w:shapeDefaults>
  <w:decimalSymbol w:val=","/>
  <w:listSeparator w:val=";"/>
  <w14:docId w14:val="5B1D4727"/>
  <w15:chartTrackingRefBased/>
  <w15:docId w15:val="{25B6C358-882C-4A02-96BE-640C83257D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527B"/>
    <w:pPr>
      <w:spacing w:after="200" w:line="276" w:lineRule="auto"/>
    </w:pPr>
  </w:style>
  <w:style w:type="paragraph" w:styleId="Overskrift1">
    <w:name w:val="heading 1"/>
    <w:basedOn w:val="Normal"/>
    <w:next w:val="Normal"/>
    <w:link w:val="Overskrift1Tegn"/>
    <w:uiPriority w:val="9"/>
    <w:qFormat/>
    <w:rsid w:val="001C3E4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semiHidden/>
    <w:unhideWhenUsed/>
    <w:qFormat/>
    <w:rsid w:val="001C3E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F5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F527B"/>
  </w:style>
  <w:style w:type="paragraph" w:styleId="Bunntekst">
    <w:name w:val="footer"/>
    <w:basedOn w:val="Normal"/>
    <w:link w:val="BunntekstTegn"/>
    <w:uiPriority w:val="99"/>
    <w:unhideWhenUsed/>
    <w:rsid w:val="00FF527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F527B"/>
  </w:style>
  <w:style w:type="paragraph" w:styleId="Listeavsnitt">
    <w:name w:val="List Paragraph"/>
    <w:aliases w:val="abc"/>
    <w:basedOn w:val="Normal"/>
    <w:link w:val="ListeavsnittTegn"/>
    <w:uiPriority w:val="34"/>
    <w:qFormat/>
    <w:rsid w:val="001C3E46"/>
    <w:pPr>
      <w:ind w:left="720"/>
      <w:contextualSpacing/>
    </w:pPr>
  </w:style>
  <w:style w:type="character" w:customStyle="1" w:styleId="Overskrift1Tegn">
    <w:name w:val="Overskrift 1 Tegn"/>
    <w:basedOn w:val="Standardskriftforavsnitt"/>
    <w:link w:val="Overskrift1"/>
    <w:uiPriority w:val="9"/>
    <w:rsid w:val="001C3E4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table" w:styleId="Tabellrutenett">
    <w:name w:val="Table Grid"/>
    <w:basedOn w:val="Vanligtabell"/>
    <w:uiPriority w:val="39"/>
    <w:rsid w:val="001C3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Overskrift2Tegn">
    <w:name w:val="Overskrift 2 Tegn"/>
    <w:basedOn w:val="Standardskriftforavsnitt"/>
    <w:link w:val="Overskrift2"/>
    <w:uiPriority w:val="9"/>
    <w:semiHidden/>
    <w:rsid w:val="001C3E4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Brdtekst1">
    <w:name w:val="Brødtekst1"/>
    <w:rsid w:val="001C3E46"/>
    <w:pPr>
      <w:spacing w:after="0" w:line="240" w:lineRule="auto"/>
    </w:pPr>
    <w:rPr>
      <w:rFonts w:ascii="Helvetica" w:eastAsia="ヒラギノ角ゴ Pro W3" w:hAnsi="Helvetica" w:cs="Times New Roman"/>
      <w:color w:val="000000"/>
      <w:sz w:val="24"/>
      <w:szCs w:val="20"/>
      <w:lang w:eastAsia="nb-NO"/>
    </w:rPr>
  </w:style>
  <w:style w:type="table" w:customStyle="1" w:styleId="Tabellrutenett1">
    <w:name w:val="Tabellrutenett1"/>
    <w:basedOn w:val="Vanligtabell"/>
    <w:next w:val="Tabellrutenett"/>
    <w:uiPriority w:val="59"/>
    <w:rsid w:val="001C3E4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verskriftforinnholdsfortegnelse">
    <w:name w:val="TOC Heading"/>
    <w:basedOn w:val="Overskrift1"/>
    <w:next w:val="Normal"/>
    <w:uiPriority w:val="39"/>
    <w:unhideWhenUsed/>
    <w:qFormat/>
    <w:rsid w:val="001C3E46"/>
    <w:pPr>
      <w:spacing w:line="259" w:lineRule="auto"/>
      <w:outlineLvl w:val="9"/>
    </w:pPr>
    <w:rPr>
      <w:lang w:eastAsia="nb-NO"/>
    </w:rPr>
  </w:style>
  <w:style w:type="paragraph" w:styleId="INNH1">
    <w:name w:val="toc 1"/>
    <w:basedOn w:val="Normal"/>
    <w:next w:val="Normal"/>
    <w:autoRedefine/>
    <w:uiPriority w:val="39"/>
    <w:unhideWhenUsed/>
    <w:rsid w:val="001C3E46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rsid w:val="001C3E46"/>
    <w:pPr>
      <w:spacing w:after="100"/>
      <w:ind w:left="220"/>
    </w:pPr>
  </w:style>
  <w:style w:type="character" w:styleId="Hyperkobling">
    <w:name w:val="Hyperlink"/>
    <w:basedOn w:val="Standardskriftforavsnitt"/>
    <w:uiPriority w:val="99"/>
    <w:unhideWhenUsed/>
    <w:rsid w:val="001C3E46"/>
    <w:rPr>
      <w:color w:val="0563C1" w:themeColor="hyperlink"/>
      <w:u w:val="single"/>
    </w:rPr>
  </w:style>
  <w:style w:type="paragraph" w:styleId="Bildetekst">
    <w:name w:val="caption"/>
    <w:basedOn w:val="Normal"/>
    <w:next w:val="Normal"/>
    <w:uiPriority w:val="35"/>
    <w:unhideWhenUsed/>
    <w:qFormat/>
    <w:rsid w:val="00C17A54"/>
    <w:pPr>
      <w:spacing w:line="240" w:lineRule="auto"/>
    </w:pPr>
    <w:rPr>
      <w:i/>
      <w:iCs/>
      <w:color w:val="44546A" w:themeColor="text2"/>
      <w:sz w:val="18"/>
      <w:szCs w:val="18"/>
    </w:rPr>
  </w:style>
  <w:style w:type="character" w:customStyle="1" w:styleId="ListeavsnittTegn">
    <w:name w:val="Listeavsnitt Tegn"/>
    <w:aliases w:val="abc Tegn"/>
    <w:link w:val="Listeavsnitt"/>
    <w:uiPriority w:val="34"/>
    <w:locked/>
    <w:rsid w:val="004D05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9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752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35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30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06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87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9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image" Target="media/image42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33" Type="http://schemas.openxmlformats.org/officeDocument/2006/relationships/image" Target="media/image67.wmf"/><Relationship Id="rId138" Type="http://schemas.openxmlformats.org/officeDocument/2006/relationships/image" Target="media/image70.wmf"/><Relationship Id="rId154" Type="http://schemas.openxmlformats.org/officeDocument/2006/relationships/image" Target="media/image78.wmf"/><Relationship Id="rId159" Type="http://schemas.openxmlformats.org/officeDocument/2006/relationships/hyperlink" Target="http://ndla.no/nb/node/2060/lightbox" TargetMode="Externa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5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hyperlink" Target="http://www.fhi.no/helsestatistikk" TargetMode="External"/><Relationship Id="rId123" Type="http://schemas.openxmlformats.org/officeDocument/2006/relationships/image" Target="media/image62.wmf"/><Relationship Id="rId128" Type="http://schemas.openxmlformats.org/officeDocument/2006/relationships/oleObject" Target="embeddings/oleObject55.bin"/><Relationship Id="rId144" Type="http://schemas.openxmlformats.org/officeDocument/2006/relationships/image" Target="media/image73.wmf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0" Type="http://schemas.openxmlformats.org/officeDocument/2006/relationships/image" Target="media/image45.wmf"/><Relationship Id="rId95" Type="http://schemas.openxmlformats.org/officeDocument/2006/relationships/oleObject" Target="embeddings/oleObject41.bin"/><Relationship Id="rId160" Type="http://schemas.openxmlformats.org/officeDocument/2006/relationships/hyperlink" Target="http://ndla.no/nb/node/4646" TargetMode="Externa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48.bin"/><Relationship Id="rId118" Type="http://schemas.openxmlformats.org/officeDocument/2006/relationships/oleObject" Target="embeddings/oleObject50.bin"/><Relationship Id="rId134" Type="http://schemas.openxmlformats.org/officeDocument/2006/relationships/oleObject" Target="embeddings/oleObject58.bin"/><Relationship Id="rId139" Type="http://schemas.openxmlformats.org/officeDocument/2006/relationships/oleObject" Target="embeddings/oleObject60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6.wmf"/><Relationship Id="rId155" Type="http://schemas.openxmlformats.org/officeDocument/2006/relationships/oleObject" Target="embeddings/oleObject68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image" Target="media/image51.png"/><Relationship Id="rId108" Type="http://schemas.openxmlformats.org/officeDocument/2006/relationships/image" Target="media/image54.wmf"/><Relationship Id="rId124" Type="http://schemas.openxmlformats.org/officeDocument/2006/relationships/oleObject" Target="embeddings/oleObject53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40" Type="http://schemas.openxmlformats.org/officeDocument/2006/relationships/image" Target="media/image71.wmf"/><Relationship Id="rId145" Type="http://schemas.openxmlformats.org/officeDocument/2006/relationships/oleObject" Target="embeddings/oleObject63.bin"/><Relationship Id="rId16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14" Type="http://schemas.openxmlformats.org/officeDocument/2006/relationships/image" Target="media/image57.png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jpeg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3.bin"/><Relationship Id="rId101" Type="http://schemas.openxmlformats.org/officeDocument/2006/relationships/image" Target="media/image50.png"/><Relationship Id="rId122" Type="http://schemas.openxmlformats.org/officeDocument/2006/relationships/oleObject" Target="embeddings/oleObject52.bin"/><Relationship Id="rId130" Type="http://schemas.openxmlformats.org/officeDocument/2006/relationships/oleObject" Target="embeddings/oleObject56.bin"/><Relationship Id="rId135" Type="http://schemas.openxmlformats.org/officeDocument/2006/relationships/image" Target="media/image68.png"/><Relationship Id="rId143" Type="http://schemas.openxmlformats.org/officeDocument/2006/relationships/oleObject" Target="embeddings/oleObject62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66.bin"/><Relationship Id="rId156" Type="http://schemas.openxmlformats.org/officeDocument/2006/relationships/image" Target="media/image79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6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2.wmf"/><Relationship Id="rId120" Type="http://schemas.openxmlformats.org/officeDocument/2006/relationships/oleObject" Target="embeddings/oleObject51.bin"/><Relationship Id="rId125" Type="http://schemas.openxmlformats.org/officeDocument/2006/relationships/image" Target="media/image63.wmf"/><Relationship Id="rId141" Type="http://schemas.openxmlformats.org/officeDocument/2006/relationships/oleObject" Target="embeddings/oleObject61.bin"/><Relationship Id="rId146" Type="http://schemas.openxmlformats.org/officeDocument/2006/relationships/image" Target="media/image74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image" Target="media/image69.wmf"/><Relationship Id="rId157" Type="http://schemas.openxmlformats.org/officeDocument/2006/relationships/oleObject" Target="embeddings/oleObject69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image" Target="media/image7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2.bin"/><Relationship Id="rId100" Type="http://schemas.openxmlformats.org/officeDocument/2006/relationships/hyperlink" Target="http://www.fhi.no/eway/default.aspx?pid=239" TargetMode="External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oleObject" Target="embeddings/oleObject64.bin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png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9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0.png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oleObject" Target="embeddings/oleObject67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8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51A8ED-F5D6-45EB-935D-445EB94D7F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22</Pages>
  <Words>2680</Words>
  <Characters>14208</Characters>
  <Application>Microsoft Office Word</Application>
  <DocSecurity>0</DocSecurity>
  <Lines>118</Lines>
  <Paragraphs>3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ar Edland-Hansen</dc:creator>
  <cp:keywords/>
  <dc:description/>
  <cp:lastModifiedBy>Roar Edland-Hansen</cp:lastModifiedBy>
  <cp:revision>12</cp:revision>
  <dcterms:created xsi:type="dcterms:W3CDTF">2015-02-12T12:06:00Z</dcterms:created>
  <dcterms:modified xsi:type="dcterms:W3CDTF">2015-02-16T19:57:00Z</dcterms:modified>
</cp:coreProperties>
</file>